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5" w:type="dxa"/>
        <w:jc w:val="center"/>
        <w:tblLook w:val="01E0" w:firstRow="1" w:lastRow="1" w:firstColumn="1" w:lastColumn="1" w:noHBand="0" w:noVBand="0"/>
      </w:tblPr>
      <w:tblGrid>
        <w:gridCol w:w="4400"/>
        <w:gridCol w:w="6095"/>
      </w:tblGrid>
      <w:tr w:rsidR="009B1825" w:rsidRPr="003927C6" w:rsidTr="00CE75C1">
        <w:trPr>
          <w:trHeight w:val="960"/>
          <w:jc w:val="center"/>
        </w:trPr>
        <w:tc>
          <w:tcPr>
            <w:tcW w:w="4400" w:type="dxa"/>
          </w:tcPr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SỞ GIÁO DỤC VÀ ĐÀO TẠO </w:t>
            </w:r>
          </w:p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NGHỆ AN</w:t>
            </w:r>
          </w:p>
          <w:p w:rsidR="009B1825" w:rsidRPr="003927C6" w:rsidRDefault="00735FD8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noProof/>
                <w:spacing w:val="-8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C8A1B22" wp14:editId="693FB49A">
                      <wp:simplePos x="0" y="0"/>
                      <wp:positionH relativeFrom="column">
                        <wp:posOffset>-55715</wp:posOffset>
                      </wp:positionH>
                      <wp:positionV relativeFrom="paragraph">
                        <wp:posOffset>141080</wp:posOffset>
                      </wp:positionV>
                      <wp:extent cx="2997641" cy="595222"/>
                      <wp:effectExtent l="0" t="0" r="12700" b="1460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7641" cy="595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07EC6" w:rsidRDefault="00D07EC6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9B182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HƯỚNG DẪN CHẤ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ĐỀ CHÍNH THỨC</w:t>
                                  </w:r>
                                </w:p>
                                <w:p w:rsidR="00D07EC6" w:rsidRPr="007F508A" w:rsidRDefault="00D07EC6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7F508A">
                                    <w:rPr>
                                      <w:rFonts w:ascii="Times New Roman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  <w:t>(HDC gồm 05 trang)</w:t>
                                  </w:r>
                                </w:p>
                                <w:p w:rsidR="00D07EC6" w:rsidRPr="009B1825" w:rsidRDefault="00D07EC6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D07EC6" w:rsidRPr="005C2FAF" w:rsidRDefault="00D07EC6" w:rsidP="009B182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8A1B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-4.4pt;margin-top:11.1pt;width:236.05pt;height:46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">
                      <v:textbox>
                        <w:txbxContent>
                          <w:p w:rsidR="00D07EC6" w:rsidRDefault="00D07EC6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B182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ƯỚNG DẪN CHẤ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ĐỀ CHÍNH THỨC</w:t>
                            </w:r>
                          </w:p>
                          <w:p w:rsidR="00D07EC6" w:rsidRPr="007F508A" w:rsidRDefault="00D07EC6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7F508A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(HDC gồm 05 trang)</w:t>
                            </w:r>
                          </w:p>
                          <w:p w:rsidR="00D07EC6" w:rsidRPr="009B1825" w:rsidRDefault="00D07EC6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D07EC6" w:rsidRPr="005C2FAF" w:rsidRDefault="00D07EC6" w:rsidP="009B182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B1825" w:rsidRPr="003927C6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3E1C3AD" wp14:editId="771C9092">
                      <wp:simplePos x="0" y="0"/>
                      <wp:positionH relativeFrom="column">
                        <wp:posOffset>1030588</wp:posOffset>
                      </wp:positionH>
                      <wp:positionV relativeFrom="paragraph">
                        <wp:posOffset>17780</wp:posOffset>
                      </wp:positionV>
                      <wp:extent cx="5715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B2FC3E" id="Straight Connector 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5pt,1.4pt" to="126.1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Fl+HA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"/>
                  </w:pict>
                </mc:Fallback>
              </mc:AlternateContent>
            </w:r>
          </w:p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  <w:lang w:val="pt-BR"/>
              </w:rPr>
            </w:pPr>
          </w:p>
          <w:p w:rsidR="009B1825" w:rsidRPr="003927C6" w:rsidRDefault="00E6118C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  </w:t>
            </w:r>
          </w:p>
        </w:tc>
        <w:tc>
          <w:tcPr>
            <w:tcW w:w="6095" w:type="dxa"/>
          </w:tcPr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KỲ THI TUYỂN SINH VÀO LỚP 10</w:t>
            </w:r>
          </w:p>
          <w:p w:rsidR="009B1825" w:rsidRPr="003927C6" w:rsidRDefault="009B1825" w:rsidP="002370DC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TRƯỜNG THPT CHUYÊN PHAN BỘI CHÂU</w:t>
            </w:r>
          </w:p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NĂM HỌ</w:t>
            </w:r>
            <w:r w:rsidR="002370DC" w:rsidRPr="003927C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C 2023 – 2024</w:t>
            </w:r>
          </w:p>
          <w:p w:rsidR="009B1825" w:rsidRPr="003927C6" w:rsidRDefault="009B1825" w:rsidP="00F53DAE">
            <w:pPr>
              <w:tabs>
                <w:tab w:val="left" w:pos="288"/>
              </w:tabs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DE3313E" wp14:editId="2FE4E946">
                      <wp:simplePos x="0" y="0"/>
                      <wp:positionH relativeFrom="column">
                        <wp:posOffset>1269382</wp:posOffset>
                      </wp:positionH>
                      <wp:positionV relativeFrom="paragraph">
                        <wp:posOffset>19050</wp:posOffset>
                      </wp:positionV>
                      <wp:extent cx="1181100" cy="0"/>
                      <wp:effectExtent l="0" t="0" r="19050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0EC3C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99.95pt;margin-top:1.5pt;width:93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X4rJA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"/>
                  </w:pict>
                </mc:Fallback>
              </mc:AlternateContent>
            </w:r>
          </w:p>
          <w:p w:rsidR="009B1825" w:rsidRPr="003927C6" w:rsidRDefault="009B1825" w:rsidP="00E6118C">
            <w:pPr>
              <w:tabs>
                <w:tab w:val="left" w:pos="288"/>
                <w:tab w:val="left" w:pos="567"/>
                <w:tab w:val="left" w:pos="3915"/>
                <w:tab w:val="center" w:pos="4513"/>
                <w:tab w:val="left" w:pos="4820"/>
              </w:tabs>
              <w:spacing w:beforeLines="20" w:before="48" w:afterLines="20" w:after="48" w:line="240" w:lineRule="auto"/>
              <w:ind w:firstLine="34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Môn thi</w:t>
            </w:r>
            <w:r w:rsidRPr="003927C6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: </w:t>
            </w:r>
            <w:r w:rsidRPr="003927C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VẬT LÍ</w:t>
            </w:r>
          </w:p>
        </w:tc>
      </w:tr>
    </w:tbl>
    <w:p w:rsidR="00B05713" w:rsidRDefault="009B1825" w:rsidP="00D62220">
      <w:pPr>
        <w:rPr>
          <w:rFonts w:ascii="Times New Roman" w:hAnsi="Times New Roman" w:cs="Times New Roman"/>
          <w:i/>
          <w:sz w:val="26"/>
          <w:szCs w:val="26"/>
        </w:rPr>
      </w:pPr>
      <w:r w:rsidRPr="003927C6">
        <w:rPr>
          <w:rFonts w:ascii="Times New Roman" w:hAnsi="Times New Roman" w:cs="Times New Roman"/>
          <w:b/>
          <w:sz w:val="26"/>
          <w:szCs w:val="26"/>
        </w:rPr>
        <w:t>Câu</w:t>
      </w:r>
      <w:r w:rsidR="00B05713" w:rsidRPr="003927C6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Pr="003927C6">
        <w:rPr>
          <w:rFonts w:ascii="Times New Roman" w:hAnsi="Times New Roman" w:cs="Times New Roman"/>
          <w:sz w:val="26"/>
          <w:szCs w:val="26"/>
        </w:rPr>
        <w:t xml:space="preserve"> </w:t>
      </w:r>
      <w:r w:rsidRPr="003927C6">
        <w:rPr>
          <w:rFonts w:ascii="Times New Roman" w:hAnsi="Times New Roman" w:cs="Times New Roman"/>
          <w:i/>
          <w:sz w:val="26"/>
          <w:szCs w:val="26"/>
        </w:rPr>
        <w:t>(5,5 điểm).</w:t>
      </w: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1129"/>
        <w:gridCol w:w="8222"/>
        <w:gridCol w:w="1134"/>
      </w:tblGrid>
      <w:tr w:rsidR="00922A28" w:rsidTr="00922A28">
        <w:tc>
          <w:tcPr>
            <w:tcW w:w="1129" w:type="dxa"/>
          </w:tcPr>
          <w:p w:rsidR="00922A28" w:rsidRDefault="00922A28" w:rsidP="00127838">
            <w:pPr>
              <w:spacing w:before="60" w:after="60" w:line="0" w:lineRule="atLeast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922A28" w:rsidRDefault="00922A28" w:rsidP="00127838">
            <w:pPr>
              <w:spacing w:before="60" w:after="60" w:line="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ƯỚNG DẪN</w:t>
            </w:r>
          </w:p>
        </w:tc>
        <w:tc>
          <w:tcPr>
            <w:tcW w:w="1134" w:type="dxa"/>
          </w:tcPr>
          <w:p w:rsidR="00922A28" w:rsidRDefault="00922A28" w:rsidP="00127838">
            <w:pPr>
              <w:spacing w:before="60" w:after="60" w:line="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22A28" w:rsidRPr="003927C6" w:rsidTr="00922A28">
        <w:trPr>
          <w:trHeight w:val="1794"/>
        </w:trPr>
        <w:tc>
          <w:tcPr>
            <w:tcW w:w="1129" w:type="dxa"/>
            <w:vMerge w:val="restart"/>
          </w:tcPr>
          <w:p w:rsidR="00922A28" w:rsidRPr="00747F79" w:rsidRDefault="00922A28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922A28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22" w:type="dxa"/>
          </w:tcPr>
          <w:p w:rsidR="00922A28" w:rsidRPr="003927C6" w:rsidRDefault="00922A28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ọi tốc độ của ca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 nô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o với mặt nướ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c là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r w:rsidR="00E8336D">
              <w:rPr>
                <w:rFonts w:ascii="Times New Roman" w:hAnsi="Times New Roman" w:cs="Times New Roman"/>
                <w:sz w:val="26"/>
                <w:szCs w:val="26"/>
              </w:rPr>
              <w:t xml:space="preserve"> (km/h)</w:t>
            </w:r>
          </w:p>
          <w:p w:rsidR="00922A28" w:rsidRPr="003927C6" w:rsidRDefault="00922A28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ốc độ của dòng chảy là u</w:t>
            </w:r>
            <w:r w:rsidR="00E8336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95594" w:rsidRPr="00795594">
              <w:rPr>
                <w:rFonts w:ascii="Times New Roman" w:hAnsi="Times New Roman" w:cs="Times New Roman"/>
                <w:sz w:val="24"/>
                <w:szCs w:val="26"/>
              </w:rPr>
              <w:t>(km/h)</w:t>
            </w:r>
          </w:p>
          <w:p w:rsidR="00922A28" w:rsidRPr="003927C6" w:rsidRDefault="00922A28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ốc độ của ca nô khi xuôi dòng là V + u</w:t>
            </w:r>
          </w:p>
          <w:p w:rsidR="00922A28" w:rsidRPr="003927C6" w:rsidRDefault="00795594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9744" behindDoc="0" locked="0" layoutInCell="1" allowOverlap="1" wp14:anchorId="0206A049" wp14:editId="533FB203">
                  <wp:simplePos x="0" y="0"/>
                  <wp:positionH relativeFrom="column">
                    <wp:posOffset>2962275</wp:posOffset>
                  </wp:positionH>
                  <wp:positionV relativeFrom="paragraph">
                    <wp:posOffset>31750</wp:posOffset>
                  </wp:positionV>
                  <wp:extent cx="2143125" cy="535940"/>
                  <wp:effectExtent l="0" t="0" r="9525" b="0"/>
                  <wp:wrapSquare wrapText="bothSides"/>
                  <wp:docPr id="1187287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72872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535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22A28" w:rsidRPr="003927C6">
              <w:rPr>
                <w:rFonts w:ascii="Times New Roman" w:hAnsi="Times New Roman" w:cs="Times New Roman"/>
                <w:sz w:val="26"/>
                <w:szCs w:val="26"/>
              </w:rPr>
              <w:t>Tốc độ của ca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22A28" w:rsidRPr="003927C6">
              <w:rPr>
                <w:rFonts w:ascii="Times New Roman" w:hAnsi="Times New Roman" w:cs="Times New Roman"/>
                <w:sz w:val="26"/>
                <w:szCs w:val="26"/>
              </w:rPr>
              <w:t>nô khi ngược dòng là V – u</w:t>
            </w:r>
          </w:p>
          <w:p w:rsidR="00922A28" w:rsidRPr="003927C6" w:rsidRDefault="00922A28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Hình biểu diễn như bên</w:t>
            </w:r>
          </w:p>
        </w:tc>
        <w:tc>
          <w:tcPr>
            <w:tcW w:w="1134" w:type="dxa"/>
          </w:tcPr>
          <w:p w:rsidR="00922A28" w:rsidRPr="003927C6" w:rsidRDefault="00922A28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3927C6" w:rsidRPr="003927C6" w:rsidTr="00922A28">
        <w:tc>
          <w:tcPr>
            <w:tcW w:w="1129" w:type="dxa"/>
            <w:vMerge/>
          </w:tcPr>
          <w:p w:rsidR="003927C6" w:rsidRPr="00747F79" w:rsidRDefault="003927C6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3927C6" w:rsidRDefault="000619F7" w:rsidP="003927C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:rsidR="003927C6" w:rsidRPr="003927C6" w:rsidRDefault="00AD588B" w:rsidP="003927C6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6.9pt;height:18.4pt" o:ole="">
                  <v:imagedata r:id="rId9" o:title=""/>
                </v:shape>
                <o:OLEObject Type="Embed" ProgID="Equation.DSMT4" ShapeID="_x0000_i1025" DrawAspect="Content" ObjectID="_1747635813" r:id="rId10"/>
              </w:object>
            </w:r>
          </w:p>
        </w:tc>
        <w:tc>
          <w:tcPr>
            <w:tcW w:w="1134" w:type="dxa"/>
          </w:tcPr>
          <w:p w:rsidR="003927C6" w:rsidRPr="003927C6" w:rsidRDefault="003927C6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2370DC" w:rsidRDefault="002370DC" w:rsidP="00127838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ì CB = AC + AB nên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= t</w:t>
            </w:r>
            <w:r w:rsidR="00094E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:rsidR="00094E22" w:rsidRPr="00094E22" w:rsidRDefault="00094E22" w:rsidP="00127838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</w:p>
        </w:tc>
        <w:tc>
          <w:tcPr>
            <w:tcW w:w="1134" w:type="dxa"/>
          </w:tcPr>
          <w:p w:rsidR="002370DC" w:rsidRPr="003927C6" w:rsidRDefault="002370DC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a có  </w:t>
            </w:r>
            <w:r w:rsidRPr="003927C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120" w:dyaOrig="680">
                <v:shape id="_x0000_i1026" type="#_x0000_t75" style="width:105.5pt;height:33.5pt" o:ole="">
                  <v:imagedata r:id="rId11" o:title=""/>
                </v:shape>
                <o:OLEObject Type="Embed" ProgID="Equation.DSMT4" ShapeID="_x0000_i1026" DrawAspect="Content" ObjectID="_1747635814" r:id="rId12"/>
              </w:object>
            </w:r>
          </w:p>
        </w:tc>
        <w:tc>
          <w:tcPr>
            <w:tcW w:w="1134" w:type="dxa"/>
          </w:tcPr>
          <w:p w:rsidR="002370DC" w:rsidRPr="003927C6" w:rsidRDefault="002370DC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D588B" w:rsidRPr="003927C6" w:rsidTr="00922A28">
        <w:tc>
          <w:tcPr>
            <w:tcW w:w="1129" w:type="dxa"/>
            <w:vMerge w:val="restart"/>
          </w:tcPr>
          <w:p w:rsidR="006C11A1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6C11A1" w:rsidRPr="00747F7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,5 điểm</w:t>
            </w:r>
          </w:p>
        </w:tc>
        <w:tc>
          <w:tcPr>
            <w:tcW w:w="8222" w:type="dxa"/>
          </w:tcPr>
          <w:p w:rsidR="00AD588B" w:rsidRPr="003927C6" w:rsidRDefault="00AD588B" w:rsidP="003927C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Với thí nghiệm 1: 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an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ầu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đáy cốc và đáy bình tiếp xúc nên hai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hoảng cách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tăng như nhau. Ta có nước không tràn vào cốc vì nếu có thì cả hai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hoảng cách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phải không đổi trong quá trình nước tràn vào</w:t>
            </w:r>
            <w:r w:rsidR="00F54891">
              <w:rPr>
                <w:rFonts w:ascii="Times New Roman" w:hAnsi="Times New Roman" w:cs="Times New Roman"/>
                <w:sz w:val="26"/>
                <w:szCs w:val="26"/>
              </w:rPr>
              <w:t xml:space="preserve"> cố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B122E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r w:rsidR="00AD588B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thời điểm t</w:t>
            </w:r>
            <w:r w:rsidR="00AD588B"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AD588B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cốc bắt đầu nổi trong bình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ọi lưu lượng của dòng chảy là u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hể tích nước chảy được từ t = 0 đến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= (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–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).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681F1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= u.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hể tích nước chảy được từ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 thời điểm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đến 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 xml:space="preserve">thời diểm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2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0619F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AD588B" w:rsidRPr="00543B6A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r w:rsidR="00681F1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=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( 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-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) = u.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="00543B6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ì nước chảy đều nên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(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–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).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1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=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( 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-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ải ra ta có 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 xml:space="preserve"> = 71,4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mm</w:t>
            </w:r>
            <w:r w:rsidR="008E5D5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D588B" w:rsidRPr="003927C6" w:rsidTr="00922A28">
        <w:trPr>
          <w:trHeight w:val="608"/>
        </w:trPr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Khi cốc nổi thì trọng lượng của cốc bằng lực đẩ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y A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imet và bằng trọng lượng của phần nước bị chiếm chổ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D588B" w:rsidRPr="003927C6" w:rsidTr="00922A28">
        <w:tc>
          <w:tcPr>
            <w:tcW w:w="1129" w:type="dxa"/>
            <w:vMerge/>
          </w:tcPr>
          <w:p w:rsidR="00AD588B" w:rsidRPr="00747F79" w:rsidRDefault="00AD588B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a có: m</w:t>
            </w:r>
            <w:r w:rsidR="00094E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10 = V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hiếm chổ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. D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ướ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. 10</w:t>
            </w:r>
          </w:p>
          <w:p w:rsidR="00AD588B" w:rsidRPr="003927C6" w:rsidRDefault="00AD588B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a có : m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=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D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ướ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= 0,072 kg.</w:t>
            </w:r>
          </w:p>
        </w:tc>
        <w:tc>
          <w:tcPr>
            <w:tcW w:w="1134" w:type="dxa"/>
          </w:tcPr>
          <w:p w:rsidR="00AD588B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2370DC" w:rsidRPr="003927C6" w:rsidTr="00922A28">
        <w:tc>
          <w:tcPr>
            <w:tcW w:w="1129" w:type="dxa"/>
            <w:vMerge w:val="restart"/>
          </w:tcPr>
          <w:p w:rsidR="002370DC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6C11A1" w:rsidRPr="00747F7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47F79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22" w:type="dxa"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Xét thí nghiệm 2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rong khoảng 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 xml:space="preserve">thời gian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∆t, mực nước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 xml:space="preserve"> trong bình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không đổi nên nước tràn vào cốc, trong khoảng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 xml:space="preserve"> thời gian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đó nước chảy vào để làm đầy cốc</w:t>
            </w:r>
            <w:r w:rsidR="009B0B0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ọi 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là chiều cao của cốc</w:t>
            </w:r>
            <w:r w:rsidR="009B0B0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hể tích nước chảy được</w:t>
            </w:r>
            <w:r w:rsidR="00094E22">
              <w:rPr>
                <w:rFonts w:ascii="Times New Roman" w:hAnsi="Times New Roman" w:cs="Times New Roman"/>
                <w:sz w:val="26"/>
                <w:szCs w:val="26"/>
              </w:rPr>
              <w:t xml:space="preserve"> vào bình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từ t = 0 đến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="009B0B0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’ = (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–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).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= u.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34" w:type="dxa"/>
          </w:tcPr>
          <w:p w:rsidR="002370DC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hể tích nước chảy được từ t =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đến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+ ∆t </w:t>
            </w:r>
          </w:p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V’’ = 0,5. S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c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.h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681F1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= u. ∆t</w:t>
            </w:r>
          </w:p>
        </w:tc>
        <w:tc>
          <w:tcPr>
            <w:tcW w:w="1134" w:type="dxa"/>
          </w:tcPr>
          <w:p w:rsidR="002370DC" w:rsidRPr="003927C6" w:rsidRDefault="002370DC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AD588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Lấy </w:t>
            </w:r>
            <w:r w:rsidR="00E8336D" w:rsidRPr="003927C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939" w:dyaOrig="680">
                <v:shape id="_x0000_i1027" type="#_x0000_t75" style="width:96.3pt;height:33.5pt" o:ole="">
                  <v:imagedata r:id="rId13" o:title=""/>
                </v:shape>
                <o:OLEObject Type="Embed" ProgID="Equation.DSMT4" ShapeID="_x0000_i1027" DrawAspect="Content" ObjectID="_1747635815" r:id="rId14"/>
              </w:object>
            </w:r>
          </w:p>
        </w:tc>
        <w:tc>
          <w:tcPr>
            <w:tcW w:w="1134" w:type="dxa"/>
          </w:tcPr>
          <w:p w:rsidR="002370DC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556D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hay số ta có: t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="00556D36">
              <w:rPr>
                <w:rFonts w:ascii="Times New Roman" w:hAnsi="Times New Roman" w:cs="Times New Roman"/>
                <w:sz w:val="26"/>
                <w:szCs w:val="26"/>
              </w:rPr>
              <w:t>295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</w:t>
            </w:r>
            <w:r w:rsidR="008E5D5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:rsidR="002370DC" w:rsidRPr="003927C6" w:rsidRDefault="00AD588B" w:rsidP="006D69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747F79" w:rsidRDefault="00747F79" w:rsidP="002370DC">
      <w:pPr>
        <w:spacing w:before="60" w:after="60" w:line="0" w:lineRule="atLeast"/>
        <w:rPr>
          <w:rFonts w:ascii="Times New Roman" w:hAnsi="Times New Roman" w:cs="Times New Roman"/>
          <w:b/>
          <w:sz w:val="26"/>
          <w:szCs w:val="26"/>
        </w:rPr>
      </w:pPr>
    </w:p>
    <w:p w:rsidR="00CE75C1" w:rsidRDefault="009B1825" w:rsidP="002370DC">
      <w:pPr>
        <w:spacing w:before="60" w:after="60" w:line="0" w:lineRule="atLeast"/>
        <w:rPr>
          <w:rFonts w:ascii="Times New Roman" w:hAnsi="Times New Roman" w:cs="Times New Roman"/>
          <w:i/>
          <w:sz w:val="26"/>
          <w:szCs w:val="26"/>
        </w:rPr>
      </w:pPr>
      <w:r w:rsidRPr="003927C6">
        <w:rPr>
          <w:rFonts w:ascii="Times New Roman" w:hAnsi="Times New Roman" w:cs="Times New Roman"/>
          <w:b/>
          <w:sz w:val="26"/>
          <w:szCs w:val="26"/>
        </w:rPr>
        <w:lastRenderedPageBreak/>
        <w:t>Câu 2</w:t>
      </w:r>
      <w:r w:rsidRPr="003927C6">
        <w:rPr>
          <w:rFonts w:ascii="Times New Roman" w:hAnsi="Times New Roman" w:cs="Times New Roman"/>
          <w:sz w:val="26"/>
          <w:szCs w:val="26"/>
        </w:rPr>
        <w:t xml:space="preserve"> </w:t>
      </w:r>
      <w:r w:rsidRPr="003927C6">
        <w:rPr>
          <w:rFonts w:ascii="Times New Roman" w:hAnsi="Times New Roman" w:cs="Times New Roman"/>
          <w:i/>
          <w:sz w:val="26"/>
          <w:szCs w:val="26"/>
        </w:rPr>
        <w:t>(3,0 điểm).</w:t>
      </w:r>
    </w:p>
    <w:tbl>
      <w:tblPr>
        <w:tblStyle w:val="TableGrid"/>
        <w:tblW w:w="10485" w:type="dxa"/>
        <w:tblLook w:val="04A0" w:firstRow="1" w:lastRow="0" w:firstColumn="1" w:lastColumn="0" w:noHBand="0" w:noVBand="1"/>
      </w:tblPr>
      <w:tblGrid>
        <w:gridCol w:w="1129"/>
        <w:gridCol w:w="8222"/>
        <w:gridCol w:w="1134"/>
      </w:tblGrid>
      <w:tr w:rsidR="00922A28" w:rsidTr="00922A28">
        <w:tc>
          <w:tcPr>
            <w:tcW w:w="1129" w:type="dxa"/>
          </w:tcPr>
          <w:p w:rsidR="00922A28" w:rsidRDefault="00922A28" w:rsidP="002370DC">
            <w:pPr>
              <w:spacing w:before="60" w:after="60" w:line="0" w:lineRule="atLeast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922A28" w:rsidRDefault="00922A28" w:rsidP="00922A28">
            <w:pPr>
              <w:spacing w:before="60" w:after="60" w:line="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ƯỚNG DẪN</w:t>
            </w:r>
          </w:p>
        </w:tc>
        <w:tc>
          <w:tcPr>
            <w:tcW w:w="1134" w:type="dxa"/>
          </w:tcPr>
          <w:p w:rsidR="00922A28" w:rsidRDefault="00922A28" w:rsidP="00922A28">
            <w:pPr>
              <w:spacing w:before="60" w:after="60" w:line="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2370DC" w:rsidRPr="003927C6" w:rsidTr="00922A28">
        <w:tc>
          <w:tcPr>
            <w:tcW w:w="1129" w:type="dxa"/>
            <w:vMerge w:val="restart"/>
          </w:tcPr>
          <w:p w:rsidR="002370DC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  <w:r w:rsidR="006C11A1" w:rsidRPr="00747F79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điểm</w:t>
            </w: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ọi c là nhiệt dung riêng của nước.</w:t>
            </w:r>
            <w:r w:rsidR="00074C6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Lần 1: PTCB nhiệt:               </w:t>
            </w:r>
            <w:r w:rsidR="00D51E36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39" w:dyaOrig="620">
                <v:shape id="_x0000_i1028" type="#_x0000_t75" style="width:122.25pt;height:31pt" o:ole="">
                  <v:imagedata r:id="rId15" o:title=""/>
                </v:shape>
                <o:OLEObject Type="Embed" ProgID="Equation.DSMT4" ShapeID="_x0000_i1028" DrawAspect="Content" ObjectID="_1747635816" r:id="rId16"/>
              </w:object>
            </w:r>
          </w:p>
        </w:tc>
        <w:tc>
          <w:tcPr>
            <w:tcW w:w="1134" w:type="dxa"/>
          </w:tcPr>
          <w:p w:rsidR="00C56800" w:rsidRDefault="00C56800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2370DC" w:rsidRPr="003927C6" w:rsidTr="00922A28">
        <w:trPr>
          <w:trHeight w:val="1050"/>
        </w:trPr>
        <w:tc>
          <w:tcPr>
            <w:tcW w:w="1129" w:type="dxa"/>
            <w:vMerge/>
            <w:tcBorders>
              <w:bottom w:val="single" w:sz="4" w:space="0" w:color="auto"/>
            </w:tcBorders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  <w:tcBorders>
              <w:bottom w:val="single" w:sz="4" w:space="0" w:color="auto"/>
            </w:tcBorders>
          </w:tcPr>
          <w:p w:rsidR="002370DC" w:rsidRPr="003927C6" w:rsidRDefault="00074C68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r w:rsidR="0095499E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51E36" w:rsidRPr="00074C6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40" w:dyaOrig="360">
                <v:shape id="_x0000_i1029" type="#_x0000_t75" style="width:77pt;height:18.4pt" o:ole="">
                  <v:imagedata r:id="rId17" o:title=""/>
                </v:shape>
                <o:OLEObject Type="Embed" ProgID="Equation.DSMT4" ShapeID="_x0000_i1029" DrawAspect="Content" ObjectID="_1747635817" r:id="rId18"/>
              </w:object>
            </w:r>
            <w:r w:rsidR="0095499E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120" w:dyaOrig="360">
                <v:shape id="_x0000_i1030" type="#_x0000_t75" style="width:106.35pt;height:18.4pt" o:ole="">
                  <v:imagedata r:id="rId19" o:title=""/>
                </v:shape>
                <o:OLEObject Type="Embed" ProgID="Equation.DSMT4" ShapeID="_x0000_i1030" DrawAspect="Content" ObjectID="_1747635818" r:id="rId20"/>
              </w:object>
            </w:r>
          </w:p>
          <w:p w:rsidR="002370DC" w:rsidRPr="003927C6" w:rsidRDefault="0095499E" w:rsidP="00C85BA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</w: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6F483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bookmarkStart w:id="0" w:name="_GoBack"/>
            <w:bookmarkEnd w:id="0"/>
            <w:r w:rsidR="00793C5B" w:rsidRPr="003927C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4640" w:dyaOrig="680">
                <v:shape id="_x0000_i1031" type="#_x0000_t75" style="width:232.75pt;height:33.5pt" o:ole="">
                  <v:imagedata r:id="rId21" o:title=""/>
                </v:shape>
                <o:OLEObject Type="Embed" ProgID="Equation.DSMT4" ShapeID="_x0000_i1031" DrawAspect="Content" ObjectID="_1747635819" r:id="rId22"/>
              </w:objec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793C5B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(1) 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Lần 2: PTCB nhiệt:     </w:t>
            </w:r>
            <w:r w:rsidR="00D51E36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240" w:dyaOrig="900">
                <v:shape id="_x0000_i1032" type="#_x0000_t75" style="width:162.4pt;height:45.2pt" o:ole="">
                  <v:imagedata r:id="rId23" o:title=""/>
                </v:shape>
                <o:OLEObject Type="Embed" ProgID="Equation.DSMT4" ShapeID="_x0000_i1032" DrawAspect="Content" ObjectID="_1747635820" r:id="rId24"/>
              </w:objec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95499E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ì   </w:t>
            </w:r>
            <w:r w:rsidR="00D51E36" w:rsidRPr="00074C6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80" w:dyaOrig="360">
                <v:shape id="_x0000_i1033" type="#_x0000_t75" style="width:73.65pt;height:18.4pt" o:ole="">
                  <v:imagedata r:id="rId25" o:title=""/>
                </v:shape>
                <o:OLEObject Type="Embed" ProgID="Equation.DSMT4" ShapeID="_x0000_i1033" DrawAspect="Content" ObjectID="_1747635821" r:id="rId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860" w:dyaOrig="360">
                <v:shape id="_x0000_i1034" type="#_x0000_t75" style="width:143.15pt;height:18.4pt" o:ole="">
                  <v:imagedata r:id="rId27" o:title=""/>
                </v:shape>
                <o:OLEObject Type="Embed" ProgID="Equation.DSMT4" ShapeID="_x0000_i1034" DrawAspect="Content" ObjectID="_1747635822" r:id="rId28"/>
              </w:objec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D51E36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</w:t>
            </w:r>
            <w:r w:rsidR="002370DC" w:rsidRPr="003927C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>
                <v:shape id="_x0000_i1035" type="#_x0000_t75" style="width:9.2pt;height:14.25pt" o:ole="">
                  <v:imagedata r:id="rId29" o:title=""/>
                </v:shape>
                <o:OLEObject Type="Embed" ProgID="Equation.DSMT4" ShapeID="_x0000_i1035" DrawAspect="Content" ObjectID="_1747635823" r:id="rId30"/>
              </w:object>
            </w:r>
            <w:r w:rsidR="00793C5B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="00793C5B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840" w:dyaOrig="620">
                <v:shape id="_x0000_i1036" type="#_x0000_t75" style="width:92.1pt;height:31pt" o:ole="">
                  <v:imagedata r:id="rId31" o:title=""/>
                </v:shape>
                <o:OLEObject Type="Embed" ProgID="Equation.DSMT4" ShapeID="_x0000_i1036" DrawAspect="Content" ObjectID="_1747635824" r:id="rId32"/>
              </w:objec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="00793C5B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</w: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>(2)</w: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747F79" w:rsidRDefault="002370DC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ừ (1) và (2)   =&gt;   </w:t>
            </w:r>
            <w:r w:rsidR="009B0B06" w:rsidRPr="003927C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60" w:dyaOrig="320">
                <v:shape id="_x0000_i1037" type="#_x0000_t75" style="width:72.85pt;height:15.9pt" o:ole="">
                  <v:imagedata r:id="rId33" o:title=""/>
                </v:shape>
                <o:OLEObject Type="Embed" ProgID="Equation.DSMT4" ShapeID="_x0000_i1037" DrawAspect="Content" ObjectID="_1747635825" r:id="rId34"/>
              </w:object>
            </w:r>
          </w:p>
          <w:p w:rsidR="002370DC" w:rsidRPr="003927C6" w:rsidRDefault="002370DC" w:rsidP="00C85BA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ải đượ</w:t>
            </w:r>
            <w:r w:rsidR="00C85BA8">
              <w:rPr>
                <w:rFonts w:ascii="Times New Roman" w:hAnsi="Times New Roman" w:cs="Times New Roman"/>
                <w:sz w:val="26"/>
                <w:szCs w:val="26"/>
              </w:rPr>
              <w:t>c:     k = 1.</w: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370DC" w:rsidRPr="003927C6" w:rsidTr="00922A28">
        <w:tc>
          <w:tcPr>
            <w:tcW w:w="1129" w:type="dxa"/>
            <w:vMerge w:val="restart"/>
          </w:tcPr>
          <w:p w:rsidR="002370DC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  <w:r w:rsidR="000463E8" w:rsidRPr="00747F79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6C11A1" w:rsidRPr="00747F79" w:rsidRDefault="006C11A1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điểm</w:t>
            </w: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Khi trộn hai chất lỏng với nhau. </w:t>
            </w:r>
          </w:p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a có PTCB nhiêt: 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40" w:dyaOrig="360">
                <v:shape id="_x0000_i1038" type="#_x0000_t75" style="width:112.2pt;height:18.4pt" o:ole="">
                  <v:imagedata r:id="rId35" o:title=""/>
                </v:shape>
                <o:OLEObject Type="Embed" ProgID="Equation.DSMT4" ShapeID="_x0000_i1038" DrawAspect="Content" ObjectID="_1747635826" r:id="rId36"/>
              </w:objec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40" w:dyaOrig="360">
                <v:shape id="_x0000_i1039" type="#_x0000_t75" style="width:61.95pt;height:18.4pt" o:ole="">
                  <v:imagedata r:id="rId37" o:title=""/>
                </v:shape>
                <o:OLEObject Type="Embed" ProgID="Equation.DSMT4" ShapeID="_x0000_i1039" DrawAspect="Content" ObjectID="_1747635827" r:id="rId38"/>
              </w:objec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="00793C5B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(3)</w: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ừ (1) suy ra:            </w:t>
            </w:r>
            <w:r w:rsidR="000A01A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80" w:dyaOrig="360">
                <v:shape id="_x0000_i1040" type="#_x0000_t75" style="width:49.4pt;height:18.4pt" o:ole="">
                  <v:imagedata r:id="rId39" o:title=""/>
                </v:shape>
                <o:OLEObject Type="Embed" ProgID="Equation.DSMT4" ShapeID="_x0000_i1040" DrawAspect="Content" ObjectID="_1747635828" r:id="rId40"/>
              </w:objec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="00793C5B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(4)</w: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370DC" w:rsidRPr="003927C6" w:rsidTr="00922A28">
        <w:tc>
          <w:tcPr>
            <w:tcW w:w="1129" w:type="dxa"/>
            <w:vMerge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ừ (3) và (4) giải được: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60" w:dyaOrig="380">
                <v:shape id="_x0000_i1041" type="#_x0000_t75" style="width:47.7pt;height:18.4pt" o:ole="">
                  <v:imagedata r:id="rId41" o:title=""/>
                </v:shape>
                <o:OLEObject Type="Embed" ProgID="Equation.DSMT4" ShapeID="_x0000_i1041" DrawAspect="Content" ObjectID="_1747635829" r:id="rId42"/>
              </w:object>
            </w:r>
          </w:p>
          <w:p w:rsidR="002370DC" w:rsidRPr="003927C6" w:rsidRDefault="002370DC" w:rsidP="0012783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</w:t>
            </w:r>
            <w:r w:rsidR="009B0B06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80" w:dyaOrig="380">
                <v:shape id="_x0000_i1042" type="#_x0000_t75" style="width:48.55pt;height:18.4pt" o:ole="">
                  <v:imagedata r:id="rId43" o:title=""/>
                </v:shape>
                <o:OLEObject Type="Embed" ProgID="Equation.DSMT4" ShapeID="_x0000_i1042" DrawAspect="Content" ObjectID="_1747635830" r:id="rId44"/>
              </w:object>
            </w:r>
          </w:p>
        </w:tc>
        <w:tc>
          <w:tcPr>
            <w:tcW w:w="1134" w:type="dxa"/>
          </w:tcPr>
          <w:p w:rsidR="002370DC" w:rsidRPr="003927C6" w:rsidRDefault="002370DC" w:rsidP="001278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B05713" w:rsidRPr="0047319D" w:rsidRDefault="009B1825" w:rsidP="009B1825">
      <w:pPr>
        <w:jc w:val="both"/>
        <w:rPr>
          <w:rFonts w:ascii="Times New Roman" w:hAnsi="Times New Roman" w:cs="Times New Roman"/>
          <w:sz w:val="26"/>
          <w:szCs w:val="26"/>
        </w:rPr>
      </w:pPr>
      <w:r w:rsidRPr="003927C6">
        <w:rPr>
          <w:rFonts w:ascii="Times New Roman" w:hAnsi="Times New Roman" w:cs="Times New Roman"/>
          <w:b/>
          <w:sz w:val="26"/>
          <w:szCs w:val="26"/>
        </w:rPr>
        <w:t>Câu 3</w:t>
      </w:r>
      <w:r w:rsidRPr="003927C6">
        <w:rPr>
          <w:rFonts w:ascii="Times New Roman" w:hAnsi="Times New Roman" w:cs="Times New Roman"/>
          <w:sz w:val="26"/>
          <w:szCs w:val="26"/>
        </w:rPr>
        <w:t xml:space="preserve"> </w:t>
      </w:r>
      <w:r w:rsidRPr="003927C6">
        <w:rPr>
          <w:rFonts w:ascii="Times New Roman" w:hAnsi="Times New Roman" w:cs="Times New Roman"/>
          <w:i/>
          <w:sz w:val="26"/>
          <w:szCs w:val="26"/>
        </w:rPr>
        <w:t>(6,0 điểm).</w:t>
      </w:r>
      <w:r w:rsidR="0047319D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tbl>
      <w:tblPr>
        <w:tblStyle w:val="TableGrid"/>
        <w:tblW w:w="10485" w:type="dxa"/>
        <w:tblLayout w:type="fixed"/>
        <w:tblLook w:val="04A0" w:firstRow="1" w:lastRow="0" w:firstColumn="1" w:lastColumn="0" w:noHBand="0" w:noVBand="1"/>
      </w:tblPr>
      <w:tblGrid>
        <w:gridCol w:w="1129"/>
        <w:gridCol w:w="8222"/>
        <w:gridCol w:w="1134"/>
      </w:tblGrid>
      <w:tr w:rsidR="001A0D7A" w:rsidRPr="003927C6" w:rsidTr="00D948F4">
        <w:tc>
          <w:tcPr>
            <w:tcW w:w="1129" w:type="dxa"/>
          </w:tcPr>
          <w:p w:rsidR="002370DC" w:rsidRPr="003927C6" w:rsidRDefault="002370DC" w:rsidP="00127838">
            <w:pPr>
              <w:spacing w:after="160" w:line="259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8222" w:type="dxa"/>
          </w:tcPr>
          <w:p w:rsidR="002370DC" w:rsidRPr="003927C6" w:rsidRDefault="00922A28" w:rsidP="00922A28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b/>
                <w:sz w:val="26"/>
                <w:szCs w:val="26"/>
              </w:rPr>
              <w:t>HƯỚNG DẪN</w:t>
            </w:r>
          </w:p>
        </w:tc>
        <w:tc>
          <w:tcPr>
            <w:tcW w:w="1134" w:type="dxa"/>
          </w:tcPr>
          <w:p w:rsidR="002370DC" w:rsidRPr="003927C6" w:rsidRDefault="00922A28" w:rsidP="00127838">
            <w:pPr>
              <w:spacing w:after="160" w:line="259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127838" w:rsidRPr="003927C6" w:rsidTr="00D948F4">
        <w:tc>
          <w:tcPr>
            <w:tcW w:w="1129" w:type="dxa"/>
            <w:vMerge w:val="restart"/>
          </w:tcPr>
          <w:p w:rsidR="00127838" w:rsidRPr="00747F79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.a</w:t>
            </w:r>
          </w:p>
          <w:p w:rsidR="00127838" w:rsidRPr="00747F79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,5 điểm</w:t>
            </w: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Điện trở đèn: </w:t>
            </w:r>
            <w:r w:rsidR="0047319D" w:rsidRPr="003927C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620" w:dyaOrig="720">
                <v:shape id="_x0000_i1043" type="#_x0000_t75" style="width:81.2pt;height:36pt" o:ole="">
                  <v:imagedata r:id="rId45" o:title=""/>
                </v:shape>
                <o:OLEObject Type="Embed" ProgID="Equation.DSMT4" ShapeID="_x0000_i1043" DrawAspect="Content" ObjectID="_1747635831" r:id="rId46"/>
              </w:object>
            </w:r>
          </w:p>
        </w:tc>
        <w:tc>
          <w:tcPr>
            <w:tcW w:w="1134" w:type="dxa"/>
          </w:tcPr>
          <w:p w:rsidR="00127838" w:rsidRP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2783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747F79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Cường độ dòng điện định mức: </w:t>
            </w:r>
            <w:r w:rsidR="00D6524A"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680" w:dyaOrig="740">
                <v:shape id="_x0000_i1044" type="#_x0000_t75" style="width:83.7pt;height:36.85pt" o:ole="">
                  <v:imagedata r:id="rId47" o:title=""/>
                </v:shape>
                <o:OLEObject Type="Embed" ProgID="Equation.DSMT4" ShapeID="_x0000_i1044" DrawAspect="Content" ObjectID="_1747635832" r:id="rId48"/>
              </w:object>
            </w:r>
          </w:p>
        </w:tc>
        <w:tc>
          <w:tcPr>
            <w:tcW w:w="1134" w:type="dxa"/>
          </w:tcPr>
          <w:p w:rsidR="00127838" w:rsidRP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80201" w:rsidRPr="003927C6" w:rsidTr="00D948F4">
        <w:trPr>
          <w:trHeight w:val="2671"/>
        </w:trPr>
        <w:tc>
          <w:tcPr>
            <w:tcW w:w="1129" w:type="dxa"/>
            <w:vMerge w:val="restart"/>
          </w:tcPr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1.b</w:t>
            </w: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C80201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C80201" w:rsidRPr="00747F79" w:rsidRDefault="00D948F4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2,0 </w:t>
            </w:r>
            <w:r w:rsidR="00C80201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  <w:tc>
          <w:tcPr>
            <w:tcW w:w="8222" w:type="dxa"/>
          </w:tcPr>
          <w:p w:rsidR="00C80201" w:rsidRPr="003927C6" w:rsidRDefault="00C80201" w:rsidP="001A0D7A">
            <w:pPr>
              <w:spacing w:line="259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Đoạn mạch gồm: </w:t>
            </w:r>
            <w:r w:rsidRPr="003927C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079" w:dyaOrig="400">
                <v:shape id="_x0000_i1045" type="#_x0000_t75" style="width:103.8pt;height:20.1pt" o:ole="">
                  <v:imagedata r:id="rId49" o:title=""/>
                </v:shape>
                <o:OLEObject Type="Embed" ProgID="Equation.DSMT4" ShapeID="_x0000_i1045" DrawAspect="Content" ObjectID="_1747635833" r:id="rId50"/>
              </w:object>
            </w:r>
          </w:p>
          <w:p w:rsidR="00C80201" w:rsidRPr="003927C6" w:rsidRDefault="00C80201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280" w:dyaOrig="740" w14:anchorId="72DF289C">
                <v:shape id="_x0000_i1046" type="#_x0000_t75" style="width:113.85pt;height:36.85pt" o:ole="">
                  <v:imagedata r:id="rId51" o:title=""/>
                </v:shape>
                <o:OLEObject Type="Embed" ProgID="Equation.DSMT4" ShapeID="_x0000_i1046" DrawAspect="Content" ObjectID="_1747635834" r:id="rId52"/>
              </w:object>
            </w:r>
          </w:p>
          <w:p w:rsidR="00C80201" w:rsidRPr="003927C6" w:rsidRDefault="00C80201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</w:t>
            </w:r>
            <w:r w:rsidRPr="003927C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39" w:dyaOrig="680" w14:anchorId="7625F05D">
                <v:shape id="_x0000_i1047" type="#_x0000_t75" style="width:122.25pt;height:33.5pt" o:ole="">
                  <v:imagedata r:id="rId53" o:title=""/>
                </v:shape>
                <o:OLEObject Type="Embed" ProgID="Equation.DSMT4" ShapeID="_x0000_i1047" DrawAspect="Content" ObjectID="_1747635835" r:id="rId54"/>
              </w:object>
            </w:r>
          </w:p>
          <w:p w:rsidR="00C80201" w:rsidRPr="003927C6" w:rsidRDefault="00C80201" w:rsidP="001A0D7A">
            <w:pPr>
              <w:spacing w:line="259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  </w:t>
            </w:r>
            <w:r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439" w:dyaOrig="740" w14:anchorId="28831E31">
                <v:shape id="_x0000_i1048" type="#_x0000_t75" style="width:122.25pt;height:36.85pt" o:ole="">
                  <v:imagedata r:id="rId55" o:title=""/>
                </v:shape>
                <o:OLEObject Type="Embed" ProgID="Equation.DSMT4" ShapeID="_x0000_i1048" DrawAspect="Content" ObjectID="_1747635836" r:id="rId56"/>
              </w:object>
            </w:r>
          </w:p>
        </w:tc>
        <w:tc>
          <w:tcPr>
            <w:tcW w:w="1134" w:type="dxa"/>
          </w:tcPr>
          <w:p w:rsidR="00C80201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80201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80201" w:rsidRDefault="00C80201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80201" w:rsidRPr="00127838" w:rsidRDefault="00D948F4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8020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747F79" w:rsidRDefault="00127838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</w:pP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Cường độ dòng điện mạch chính: </w:t>
            </w:r>
            <w:r w:rsidRPr="003927C6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1960" w:dyaOrig="999">
                <v:shape id="_x0000_i1049" type="#_x0000_t75" style="width:97.95pt;height:50.25pt" o:ole="">
                  <v:imagedata r:id="rId57" o:title=""/>
                </v:shape>
                <o:OLEObject Type="Embed" ProgID="Equation.DSMT4" ShapeID="_x0000_i1049" DrawAspect="Content" ObjectID="_1747635837" r:id="rId58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P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27838" w:rsidRPr="003927C6" w:rsidTr="00D948F4">
        <w:trPr>
          <w:trHeight w:val="852"/>
        </w:trPr>
        <w:tc>
          <w:tcPr>
            <w:tcW w:w="1129" w:type="dxa"/>
            <w:vMerge/>
          </w:tcPr>
          <w:p w:rsidR="00127838" w:rsidRPr="00747F79" w:rsidRDefault="00127838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Default="00127838" w:rsidP="001A0D7A">
            <w:pPr>
              <w:spacing w:line="259" w:lineRule="auto"/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</w:pP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Cường độ dòng điện qua </w:t>
            </w:r>
            <w:r w:rsidRPr="003927C6">
              <w:rPr>
                <w:rFonts w:ascii="Times New Roman" w:eastAsia="Arial" w:hAnsi="Times New Roman" w:cs="Times New Roman"/>
                <w:position w:val="-12"/>
                <w:sz w:val="26"/>
                <w:szCs w:val="26"/>
                <w:lang w:val="en-GB"/>
              </w:rPr>
              <w:object w:dxaOrig="340" w:dyaOrig="360">
                <v:shape id="_x0000_i1050" type="#_x0000_t75" style="width:17.6pt;height:18.4pt" o:ole="">
                  <v:imagedata r:id="rId59" o:title=""/>
                </v:shape>
                <o:OLEObject Type="Embed" ProgID="Equation.DSMT4" ShapeID="_x0000_i1050" DrawAspect="Content" ObjectID="_1747635838" r:id="rId60"/>
              </w:object>
            </w: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: </w:t>
            </w:r>
            <w:r w:rsidRPr="003927C6">
              <w:rPr>
                <w:rFonts w:ascii="Times New Roman" w:eastAsia="Arial" w:hAnsi="Times New Roman" w:cs="Times New Roman"/>
                <w:position w:val="-32"/>
                <w:sz w:val="26"/>
                <w:szCs w:val="26"/>
                <w:lang w:val="en-GB"/>
              </w:rPr>
              <w:object w:dxaOrig="1500" w:dyaOrig="740">
                <v:shape id="_x0000_i1051" type="#_x0000_t75" style="width:75.35pt;height:36.85pt" o:ole="">
                  <v:imagedata r:id="rId61" o:title=""/>
                </v:shape>
                <o:OLEObject Type="Embed" ProgID="Equation.DSMT4" ShapeID="_x0000_i1051" DrawAspect="Content" ObjectID="_1747635839" r:id="rId62"/>
              </w:object>
            </w:r>
          </w:p>
          <w:p w:rsidR="00127838" w:rsidRPr="003927C6" w:rsidRDefault="00127838" w:rsidP="001A0D7A">
            <w:pPr>
              <w:spacing w:line="259" w:lineRule="auto"/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</w:pP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Cường độ dòng điện qua </w:t>
            </w:r>
            <w:r w:rsidRPr="003927C6">
              <w:rPr>
                <w:rFonts w:ascii="Times New Roman" w:eastAsia="Arial" w:hAnsi="Times New Roman" w:cs="Times New Roman"/>
                <w:position w:val="-12"/>
                <w:sz w:val="26"/>
                <w:szCs w:val="26"/>
                <w:lang w:val="en-GB"/>
              </w:rPr>
              <w:object w:dxaOrig="320" w:dyaOrig="360">
                <v:shape id="_x0000_i1052" type="#_x0000_t75" style="width:15.9pt;height:18.4pt" o:ole="">
                  <v:imagedata r:id="rId63" o:title=""/>
                </v:shape>
                <o:OLEObject Type="Embed" ProgID="Equation.DSMT4" ShapeID="_x0000_i1052" DrawAspect="Content" ObjectID="_1747635840" r:id="rId64"/>
              </w:object>
            </w: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: </w:t>
            </w:r>
            <w:r w:rsidRPr="003927C6">
              <w:rPr>
                <w:rFonts w:ascii="Times New Roman" w:eastAsia="Arial" w:hAnsi="Times New Roman" w:cs="Times New Roman"/>
                <w:position w:val="-26"/>
                <w:sz w:val="26"/>
                <w:szCs w:val="26"/>
                <w:lang w:val="en-GB"/>
              </w:rPr>
              <w:object w:dxaOrig="1680" w:dyaOrig="680">
                <v:shape id="_x0000_i1053" type="#_x0000_t75" style="width:83.7pt;height:33.5pt" o:ole="">
                  <v:imagedata r:id="rId65" o:title=""/>
                </v:shape>
                <o:OLEObject Type="Embed" ProgID="Equation.DSMT4" ShapeID="_x0000_i1053" DrawAspect="Content" ObjectID="_1747635841" r:id="rId66"/>
              </w:object>
            </w:r>
          </w:p>
          <w:p w:rsidR="00127838" w:rsidRPr="003927C6" w:rsidRDefault="00B2531B" w:rsidP="001A0D7A">
            <w:pPr>
              <w:spacing w:line="259" w:lineRule="auto"/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</w:pPr>
            <w:r w:rsidRPr="000129FA">
              <w:rPr>
                <w:rFonts w:ascii="Times New Roman" w:eastAsia="Arial" w:hAnsi="Times New Roman" w:cs="Times New Roman"/>
                <w:position w:val="-32"/>
                <w:sz w:val="26"/>
                <w:szCs w:val="26"/>
                <w:lang w:val="en-GB"/>
              </w:rPr>
              <w:object w:dxaOrig="6020" w:dyaOrig="740">
                <v:shape id="_x0000_i1054" type="#_x0000_t75" style="width:300.55pt;height:36.85pt" o:ole="">
                  <v:imagedata r:id="rId67" o:title=""/>
                </v:shape>
                <o:OLEObject Type="Embed" ProgID="Equation.DSMT4" ShapeID="_x0000_i1054" DrawAspect="Content" ObjectID="_1747635842" r:id="rId68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Default="00127838" w:rsidP="00B2531B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2531B" w:rsidRDefault="00B2531B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P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7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747F79" w:rsidRDefault="00127838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</w:pPr>
            <w:r w:rsidRPr="003927C6">
              <w:rPr>
                <w:rFonts w:ascii="Times New Roman" w:eastAsia="Arial" w:hAnsi="Times New Roman" w:cs="Times New Roman"/>
                <w:position w:val="-12"/>
                <w:sz w:val="26"/>
                <w:szCs w:val="26"/>
                <w:lang w:val="en-GB"/>
              </w:rPr>
              <w:object w:dxaOrig="2460" w:dyaOrig="360">
                <v:shape id="_x0000_i1055" type="#_x0000_t75" style="width:123.05pt;height:18.4pt" o:ole="">
                  <v:imagedata r:id="rId69" o:title=""/>
                </v:shape>
                <o:OLEObject Type="Embed" ProgID="Equation.DSMT4" ShapeID="_x0000_i1055" DrawAspect="Content" ObjectID="_1747635843" r:id="rId70"/>
              </w:object>
            </w:r>
            <w:r w:rsidRPr="003927C6">
              <w:rPr>
                <w:rFonts w:ascii="Times New Roman" w:eastAsia="Arial" w:hAnsi="Times New Roman" w:cs="Times New Roman"/>
                <w:sz w:val="26"/>
                <w:szCs w:val="26"/>
                <w:lang w:val="en-GB"/>
              </w:rPr>
              <w:t xml:space="preserve">số chỉ ampe kế là </w:t>
            </w:r>
            <w:r w:rsidRPr="003927C6">
              <w:rPr>
                <w:rFonts w:ascii="Times New Roman" w:eastAsia="Arial" w:hAnsi="Times New Roman" w:cs="Times New Roman"/>
                <w:position w:val="-12"/>
                <w:sz w:val="26"/>
                <w:szCs w:val="26"/>
                <w:lang w:val="en-GB"/>
              </w:rPr>
              <w:object w:dxaOrig="420" w:dyaOrig="340">
                <v:shape id="_x0000_i1056" type="#_x0000_t75" style="width:20.95pt;height:17.6pt" o:ole="">
                  <v:imagedata r:id="rId71" o:title=""/>
                </v:shape>
                <o:OLEObject Type="Embed" ProgID="Equation.DSMT4" ShapeID="_x0000_i1056" DrawAspect="Content" ObjectID="_1747635844" r:id="rId72"/>
              </w:object>
            </w:r>
          </w:p>
        </w:tc>
        <w:tc>
          <w:tcPr>
            <w:tcW w:w="1134" w:type="dxa"/>
          </w:tcPr>
          <w:p w:rsidR="00127838" w:rsidRPr="00127838" w:rsidRDefault="00D948F4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2783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27838" w:rsidRPr="003927C6" w:rsidTr="00D948F4">
        <w:tc>
          <w:tcPr>
            <w:tcW w:w="1129" w:type="dxa"/>
            <w:vMerge w:val="restart"/>
          </w:tcPr>
          <w:p w:rsidR="00127838" w:rsidRPr="00747F79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.a</w:t>
            </w: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127838" w:rsidRPr="00747F79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,0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Điện trở và cường độ dòng điện định mức của các đèn</w:t>
            </w:r>
          </w:p>
          <w:p w:rsidR="00127838" w:rsidRPr="003927C6" w:rsidRDefault="00A14093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340" w:dyaOrig="360">
                <v:shape id="_x0000_i1057" type="#_x0000_t75" style="width:216.85pt;height:18.4pt" o:ole="">
                  <v:imagedata r:id="rId73" o:title=""/>
                </v:shape>
                <o:OLEObject Type="Embed" ProgID="Equation.DSMT4" ShapeID="_x0000_i1057" DrawAspect="Content" ObjectID="_1747635845" r:id="rId74"/>
              </w:object>
            </w:r>
          </w:p>
          <w:p w:rsidR="00127838" w:rsidRPr="003927C6" w:rsidRDefault="00A14093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420" w:dyaOrig="680">
                <v:shape id="_x0000_i1058" type="#_x0000_t75" style="width:221pt;height:33.5pt" o:ole="">
                  <v:imagedata r:id="rId75" o:title=""/>
                </v:shape>
                <o:OLEObject Type="Embed" ProgID="Equation.DSMT4" ShapeID="_x0000_i1058" DrawAspect="Content" ObjectID="_1747635846" r:id="rId76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7838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747F79" w:rsidRPr="003927C6" w:rsidTr="00D948F4">
        <w:trPr>
          <w:trHeight w:val="1630"/>
        </w:trPr>
        <w:tc>
          <w:tcPr>
            <w:tcW w:w="1129" w:type="dxa"/>
            <w:vMerge/>
          </w:tcPr>
          <w:p w:rsidR="00747F79" w:rsidRPr="00747F79" w:rsidRDefault="00747F79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747F79" w:rsidRPr="003927C6" w:rsidRDefault="00747F79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Mạch điện gồm: Đ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nt </w:t>
            </w:r>
            <w:r w:rsidR="00A14093" w:rsidRPr="003927C6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5319" w:dyaOrig="580">
                <v:shape id="_x0000_i1059" type="#_x0000_t75" style="width:266.25pt;height:29.3pt" o:ole="">
                  <v:imagedata r:id="rId77" o:title=""/>
                </v:shape>
                <o:OLEObject Type="Embed" ProgID="Equation.DSMT4" ShapeID="_x0000_i1059" DrawAspect="Content" ObjectID="_1747635847" r:id="rId78"/>
              </w:object>
            </w:r>
          </w:p>
          <w:p w:rsidR="00747F79" w:rsidRDefault="00747F79" w:rsidP="00C80201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áng bình thường </w:t>
            </w:r>
            <w:r w:rsidR="00A14093" w:rsidRPr="003927C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60" w:dyaOrig="680" w14:anchorId="34DC8281">
                <v:shape id="_x0000_i1060" type="#_x0000_t75" style="width:193.4pt;height:33.5pt" o:ole="">
                  <v:imagedata r:id="rId79" o:title=""/>
                </v:shape>
                <o:OLEObject Type="Embed" ProgID="Equation.DSMT4" ShapeID="_x0000_i1060" DrawAspect="Content" ObjectID="_1747635848" r:id="rId80"/>
              </w:objec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, khi đó Đ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áng bình thường </w:t>
            </w:r>
          </w:p>
          <w:p w:rsidR="00C80201" w:rsidRPr="003927C6" w:rsidRDefault="00C80201" w:rsidP="00C80201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C80201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79" w:dyaOrig="360">
                <v:shape id="_x0000_i1061" type="#_x0000_t75" style="width:103.8pt;height:18.4pt" o:ole="">
                  <v:imagedata r:id="rId81" o:title=""/>
                </v:shape>
                <o:OLEObject Type="Embed" ProgID="Equation.DSMT4" ShapeID="_x0000_i1061" DrawAspect="Content" ObjectID="_1747635849" r:id="rId82"/>
              </w:objec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cũng sáng bình thường</w:t>
            </w:r>
          </w:p>
        </w:tc>
        <w:tc>
          <w:tcPr>
            <w:tcW w:w="1134" w:type="dxa"/>
          </w:tcPr>
          <w:p w:rsid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747F79" w:rsidRDefault="00127838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Pr="003927C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áng bình thường: </w:t>
            </w:r>
          </w:p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="00A14093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780" w:dyaOrig="360">
                <v:shape id="_x0000_i1062" type="#_x0000_t75" style="width:239.45pt;height:18.4pt" o:ole="">
                  <v:imagedata r:id="rId83" o:title=""/>
                </v:shape>
                <o:OLEObject Type="Embed" ProgID="Equation.DSMT4" ShapeID="_x0000_i1062" DrawAspect="Content" ObjectID="_1747635850" r:id="rId84"/>
              </w:object>
            </w:r>
          </w:p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+ Cường độ mạch chính: </w:t>
            </w:r>
            <w:r w:rsidR="00A14093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620" w:dyaOrig="360">
                <v:shape id="_x0000_i1063" type="#_x0000_t75" style="width:81.2pt;height:18.4pt" o:ole="">
                  <v:imagedata r:id="rId85" o:title=""/>
                </v:shape>
                <o:OLEObject Type="Embed" ProgID="Equation.DSMT4" ShapeID="_x0000_i1063" DrawAspect="Content" ObjectID="_1747635851" r:id="rId86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747F79" w:rsidRDefault="00127838" w:rsidP="001A0D7A">
            <w:pPr>
              <w:spacing w:line="259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A14093"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6140" w:dyaOrig="740">
                <v:shape id="_x0000_i1064" type="#_x0000_t75" style="width:306.4pt;height:36.85pt" o:ole="">
                  <v:imagedata r:id="rId87" o:title=""/>
                </v:shape>
                <o:OLEObject Type="Embed" ProgID="Equation.DSMT4" ShapeID="_x0000_i1064" DrawAspect="Content" ObjectID="_1747635852" r:id="rId88"/>
              </w:object>
            </w:r>
          </w:p>
          <w:p w:rsidR="00127838" w:rsidRPr="003927C6" w:rsidRDefault="009233C6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5940" w:dyaOrig="740">
                <v:shape id="_x0000_i1065" type="#_x0000_t75" style="width:297.2pt;height:36.85pt" o:ole="">
                  <v:imagedata r:id="rId89" o:title=""/>
                </v:shape>
                <o:OLEObject Type="Embed" ProgID="Equation.DSMT4" ShapeID="_x0000_i1065" DrawAspect="Content" ObjectID="_1747635853" r:id="rId90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27838" w:rsidRPr="003927C6" w:rsidTr="00D948F4">
        <w:tc>
          <w:tcPr>
            <w:tcW w:w="1129" w:type="dxa"/>
            <w:vMerge w:val="restart"/>
          </w:tcPr>
          <w:p w:rsidR="00127838" w:rsidRPr="00747F79" w:rsidRDefault="00127838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2.b</w:t>
            </w: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12783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747F79" w:rsidRPr="00747F79" w:rsidRDefault="00747F79" w:rsidP="00747F79">
            <w:pPr>
              <w:spacing w:line="259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  <w:p w:rsidR="00127838" w:rsidRPr="00747F79" w:rsidRDefault="00747F79" w:rsidP="00747F79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,5 điểm</w:t>
            </w:r>
          </w:p>
        </w:tc>
        <w:tc>
          <w:tcPr>
            <w:tcW w:w="8222" w:type="dxa"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Điện trở 1cm chiều dài biến trở là </w:t>
            </w:r>
            <w:r w:rsidR="009233C6" w:rsidRPr="003927C6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540" w:dyaOrig="820">
                <v:shape id="_x0000_i1066" type="#_x0000_t75" style="width:175.8pt;height:41pt" o:ole="">
                  <v:imagedata r:id="rId91" o:title=""/>
                </v:shape>
                <o:OLEObject Type="Embed" ProgID="Equation.DSMT4" ShapeID="_x0000_i1066" DrawAspect="Content" ObjectID="_1747635854" r:id="rId92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Default="009233C6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5580" w:dyaOrig="780">
                <v:shape id="_x0000_i1067" type="#_x0000_t75" style="width:278.8pt;height:39.35pt" o:ole="">
                  <v:imagedata r:id="rId93" o:title=""/>
                </v:shape>
                <o:OLEObject Type="Embed" ProgID="Equation.DSMT4" ShapeID="_x0000_i1067" DrawAspect="Content" ObjectID="_1747635855" r:id="rId94"/>
              </w:object>
            </w:r>
          </w:p>
          <w:p w:rsidR="009233C6" w:rsidRPr="003927C6" w:rsidRDefault="009233C6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9233C6">
              <w:rPr>
                <w:position w:val="-26"/>
              </w:rPr>
              <w:object w:dxaOrig="2560" w:dyaOrig="760">
                <v:shape id="_x0000_i1068" type="#_x0000_t75" style="width:128.1pt;height:37.65pt" o:ole="">
                  <v:imagedata r:id="rId95" o:title=""/>
                </v:shape>
                <o:OLEObject Type="Embed" ProgID="Equation.DSMT4" ShapeID="_x0000_i1068" DrawAspect="Content" ObjectID="_1747635856" r:id="rId96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233C6" w:rsidRDefault="009233C6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Công suất tiêu thụ toàn mạch </w:t>
            </w:r>
            <w:r w:rsidRPr="003927C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700" w:dyaOrig="760">
                <v:shape id="_x0000_i1069" type="#_x0000_t75" style="width:84.55pt;height:38.5pt" o:ole="">
                  <v:imagedata r:id="rId97" o:title=""/>
                </v:shape>
                <o:OLEObject Type="Embed" ProgID="Equation.DSMT4" ShapeID="_x0000_i1069" DrawAspect="Content" ObjectID="_1747635857" r:id="rId98"/>
              </w:object>
            </w:r>
          </w:p>
          <w:p w:rsidR="00747F79" w:rsidRPr="003927C6" w:rsidRDefault="00747F79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ừ </w:t>
            </w:r>
            <w:r w:rsidRPr="003927C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80" w:dyaOrig="400">
                <v:shape id="_x0000_i1070" type="#_x0000_t75" style="width:18.4pt;height:20.1pt" o:ole="">
                  <v:imagedata r:id="rId99" o:title=""/>
                </v:shape>
                <o:OLEObject Type="Embed" ProgID="Equation.DSMT4" ShapeID="_x0000_i1070" DrawAspect="Content" ObjectID="_1747635858" r:id="rId100"/>
              </w:object>
            </w:r>
            <w:r w:rsidR="00C56800" w:rsidRPr="009233C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740" w:dyaOrig="740">
                <v:shape id="_x0000_i1071" type="#_x0000_t75" style="width:287.15pt;height:37.65pt" o:ole="">
                  <v:imagedata r:id="rId101" o:title=""/>
                </v:shape>
                <o:OLEObject Type="Embed" ProgID="Equation.DSMT4" ShapeID="_x0000_i1071" DrawAspect="Content" ObjectID="_1747635859" r:id="rId102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Default="00747F79" w:rsidP="00C56800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5680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27838" w:rsidRPr="003927C6" w:rsidTr="00D948F4">
        <w:tc>
          <w:tcPr>
            <w:tcW w:w="1129" w:type="dxa"/>
            <w:vMerge/>
          </w:tcPr>
          <w:p w:rsidR="00127838" w:rsidRPr="003927C6" w:rsidRDefault="00127838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27838" w:rsidRPr="00C56800" w:rsidRDefault="00C56800" w:rsidP="00C568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127838" w:rsidRPr="00C56800">
              <w:rPr>
                <w:rFonts w:ascii="Times New Roman" w:hAnsi="Times New Roman" w:cs="Times New Roman"/>
                <w:sz w:val="26"/>
                <w:szCs w:val="26"/>
              </w:rPr>
              <w:t xml:space="preserve">Khi </w:t>
            </w:r>
            <w:r w:rsidR="00721A43" w:rsidRPr="003927C6">
              <w:rPr>
                <w:position w:val="-12"/>
              </w:rPr>
              <w:object w:dxaOrig="3980" w:dyaOrig="360">
                <v:shape id="_x0000_i1072" type="#_x0000_t75" style="width:199.25pt;height:18.4pt" o:ole="">
                  <v:imagedata r:id="rId103" o:title=""/>
                </v:shape>
                <o:OLEObject Type="Embed" ProgID="Equation.DSMT4" ShapeID="_x0000_i1072" DrawAspect="Content" ObjectID="_1747635860" r:id="rId104"/>
              </w:object>
            </w:r>
            <w:r w:rsidR="00127838" w:rsidRPr="00C56800">
              <w:rPr>
                <w:rFonts w:ascii="Times New Roman" w:hAnsi="Times New Roman" w:cs="Times New Roman"/>
                <w:sz w:val="26"/>
                <w:szCs w:val="26"/>
              </w:rPr>
              <w:t xml:space="preserve">khi x giảm từ </w:t>
            </w:r>
            <w:r w:rsidR="00D07EC6" w:rsidRPr="003927C6">
              <w:rPr>
                <w:position w:val="-12"/>
              </w:rPr>
              <w:object w:dxaOrig="540" w:dyaOrig="340">
                <v:shape id="_x0000_i1073" type="#_x0000_t75" style="width:26.8pt;height:17.6pt" o:ole="">
                  <v:imagedata r:id="rId105" o:title=""/>
                </v:shape>
                <o:OLEObject Type="Embed" ProgID="Equation.DSMT4" ShapeID="_x0000_i1073" DrawAspect="Content" ObjectID="_1747635861" r:id="rId106"/>
              </w:object>
            </w:r>
            <w:r w:rsidR="00127838" w:rsidRPr="00C56800">
              <w:rPr>
                <w:rFonts w:ascii="Times New Roman" w:hAnsi="Times New Roman" w:cs="Times New Roman"/>
                <w:sz w:val="26"/>
                <w:szCs w:val="26"/>
              </w:rPr>
              <w:t xml:space="preserve"> xuống </w:t>
            </w:r>
            <w:r w:rsidR="002932A7" w:rsidRPr="003927C6">
              <w:rPr>
                <w:position w:val="-12"/>
              </w:rPr>
              <w:object w:dxaOrig="540" w:dyaOrig="340">
                <v:shape id="_x0000_i1074" type="#_x0000_t75" style="width:27.65pt;height:17.6pt" o:ole="">
                  <v:imagedata r:id="rId107" o:title=""/>
                </v:shape>
                <o:OLEObject Type="Embed" ProgID="Equation.DSMT4" ShapeID="_x0000_i1074" DrawAspect="Content" ObjectID="_1747635862" r:id="rId108"/>
              </w:object>
            </w:r>
            <w:r w:rsidR="00127838" w:rsidRPr="00C56800">
              <w:rPr>
                <w:rFonts w:ascii="Times New Roman" w:hAnsi="Times New Roman" w:cs="Times New Roman"/>
                <w:sz w:val="26"/>
                <w:szCs w:val="26"/>
              </w:rPr>
              <w:t xml:space="preserve">thì công suất tiêu thụ toàn mạch giảm đến giá trị </w:t>
            </w:r>
            <w:r w:rsidR="00127838" w:rsidRPr="003927C6">
              <w:rPr>
                <w:position w:val="-12"/>
              </w:rPr>
              <w:object w:dxaOrig="1500" w:dyaOrig="360">
                <v:shape id="_x0000_i1075" type="#_x0000_t75" style="width:75.35pt;height:18.4pt" o:ole="">
                  <v:imagedata r:id="rId109" o:title=""/>
                </v:shape>
                <o:OLEObject Type="Embed" ProgID="Equation.DSMT4" ShapeID="_x0000_i1075" DrawAspect="Content" ObjectID="_1747635863" r:id="rId110"/>
              </w:object>
            </w:r>
          </w:p>
          <w:p w:rsidR="00127838" w:rsidRPr="003927C6" w:rsidRDefault="00C56800" w:rsidP="001A0D7A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127838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Khi </w:t>
            </w:r>
            <w:r w:rsidR="00E8336D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580" w:dyaOrig="360">
                <v:shape id="_x0000_i1076" type="#_x0000_t75" style="width:228.55pt;height:18.4pt" o:ole="">
                  <v:imagedata r:id="rId111" o:title=""/>
                </v:shape>
                <o:OLEObject Type="Embed" ProgID="Equation.DSMT4" ShapeID="_x0000_i1076" DrawAspect="Content" ObjectID="_1747635864" r:id="rId112"/>
              </w:object>
            </w:r>
            <w:r w:rsidR="00127838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khi x giảm từ </w:t>
            </w:r>
            <w:r w:rsidR="002932A7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40" w:dyaOrig="340">
                <v:shape id="_x0000_i1077" type="#_x0000_t75" style="width:27.65pt;height:17.6pt" o:ole="">
                  <v:imagedata r:id="rId113" o:title=""/>
                </v:shape>
                <o:OLEObject Type="Embed" ProgID="Equation.DSMT4" ShapeID="_x0000_i1077" DrawAspect="Content" ObjectID="_1747635865" r:id="rId114"/>
              </w:object>
            </w:r>
            <w:r w:rsidR="00127838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xuống 0 thì công suất tiêu thụ toàn mạch tăng từ </w:t>
            </w:r>
            <w:r w:rsidR="00127838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60">
                <v:shape id="_x0000_i1078" type="#_x0000_t75" style="width:75.35pt;height:18.4pt" o:ole="">
                  <v:imagedata r:id="rId109" o:title=""/>
                </v:shape>
                <o:OLEObject Type="Embed" ProgID="Equation.DSMT4" ShapeID="_x0000_i1078" DrawAspect="Content" ObjectID="_1747635866" r:id="rId115"/>
              </w:object>
            </w:r>
            <w:r w:rsidR="00127838" w:rsidRPr="003927C6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 đến </w:t>
            </w:r>
            <w:r w:rsidR="00127838" w:rsidRPr="003927C6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60" w:dyaOrig="340">
                <v:shape id="_x0000_i1079" type="#_x0000_t75" style="width:62.8pt;height:17.6pt" o:ole="">
                  <v:imagedata r:id="rId116" o:title=""/>
                </v:shape>
                <o:OLEObject Type="Embed" ProgID="Equation.DSMT4" ShapeID="_x0000_i1079" DrawAspect="Content" ObjectID="_1747635867" r:id="rId117"/>
              </w:object>
            </w:r>
          </w:p>
        </w:tc>
        <w:tc>
          <w:tcPr>
            <w:tcW w:w="1134" w:type="dxa"/>
          </w:tcPr>
          <w:p w:rsidR="00127838" w:rsidRDefault="00127838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Default="00747F79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7F79" w:rsidRPr="00127838" w:rsidRDefault="00C56800" w:rsidP="00127838">
            <w:pPr>
              <w:spacing w:line="259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47F7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</w:tbl>
    <w:p w:rsidR="001A0D7A" w:rsidRDefault="001A0D7A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034AA8" w:rsidRDefault="00034AA8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E932CC" w:rsidRPr="00C80201" w:rsidRDefault="009B1825" w:rsidP="001A0D7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927C6">
        <w:rPr>
          <w:rFonts w:ascii="Times New Roman" w:hAnsi="Times New Roman" w:cs="Times New Roman"/>
          <w:b/>
          <w:sz w:val="26"/>
          <w:szCs w:val="26"/>
        </w:rPr>
        <w:t>Câu 4</w:t>
      </w:r>
      <w:r w:rsidRPr="003927C6">
        <w:rPr>
          <w:rFonts w:ascii="Times New Roman" w:hAnsi="Times New Roman" w:cs="Times New Roman"/>
          <w:sz w:val="26"/>
          <w:szCs w:val="26"/>
        </w:rPr>
        <w:t xml:space="preserve"> </w:t>
      </w:r>
      <w:r w:rsidRPr="003927C6">
        <w:rPr>
          <w:rFonts w:ascii="Times New Roman" w:hAnsi="Times New Roman" w:cs="Times New Roman"/>
          <w:i/>
          <w:sz w:val="26"/>
          <w:szCs w:val="26"/>
        </w:rPr>
        <w:t>(3,0 điểm).</w:t>
      </w:r>
      <w:r w:rsidR="00A14093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8222"/>
        <w:gridCol w:w="992"/>
      </w:tblGrid>
      <w:tr w:rsidR="002370DC" w:rsidRPr="003927C6" w:rsidTr="003927C6">
        <w:tc>
          <w:tcPr>
            <w:tcW w:w="1129" w:type="dxa"/>
          </w:tcPr>
          <w:p w:rsidR="002370DC" w:rsidRPr="003927C6" w:rsidRDefault="002370DC" w:rsidP="001A0D7A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922A28" w:rsidP="001A0D7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</w:t>
            </w:r>
          </w:p>
        </w:tc>
        <w:tc>
          <w:tcPr>
            <w:tcW w:w="992" w:type="dxa"/>
          </w:tcPr>
          <w:p w:rsidR="002370DC" w:rsidRPr="003927C6" w:rsidRDefault="00922A28" w:rsidP="001A0D7A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2370DC" w:rsidRPr="003927C6" w:rsidTr="003927C6">
        <w:tc>
          <w:tcPr>
            <w:tcW w:w="1129" w:type="dxa"/>
            <w:vMerge w:val="restart"/>
          </w:tcPr>
          <w:p w:rsidR="002370DC" w:rsidRPr="00747F79" w:rsidRDefault="00747F79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6C11A1" w:rsidRPr="00747F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  <w:p w:rsidR="006C11A1" w:rsidRPr="00747F79" w:rsidRDefault="006C11A1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Default="006C11A1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47F79" w:rsidRPr="00747F79" w:rsidRDefault="00747F79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</w:t>
            </w:r>
            <w:r w:rsidR="00747F79"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22" w:type="dxa"/>
          </w:tcPr>
          <w:p w:rsidR="002370DC" w:rsidRPr="003927C6" w:rsidRDefault="002562EB" w:rsidP="001A0D7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ì ảnh rõ nét nên S’ là ảnh thật</w: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</w:tcPr>
          <w:p w:rsidR="002370DC" w:rsidRPr="00AD588B" w:rsidRDefault="00AD588B" w:rsidP="006D693E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2370DC" w:rsidRPr="003927C6" w:rsidTr="003927C6">
        <w:tc>
          <w:tcPr>
            <w:tcW w:w="1129" w:type="dxa"/>
            <w:vMerge/>
          </w:tcPr>
          <w:p w:rsidR="002370DC" w:rsidRPr="00747F79" w:rsidRDefault="002370DC" w:rsidP="00747F7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222" w:type="dxa"/>
          </w:tcPr>
          <w:p w:rsidR="002370DC" w:rsidRPr="003927C6" w:rsidRDefault="002370DC" w:rsidP="001A0D7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="002562EB" w:rsidRPr="002562E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80" w:dyaOrig="320">
                <v:shape id="_x0000_i1080" type="#_x0000_t75" style="width:64.45pt;height:15.9pt" o:ole="">
                  <v:imagedata r:id="rId118" o:title=""/>
                </v:shape>
                <o:OLEObject Type="Embed" ProgID="Equation.DSMT4" ShapeID="_x0000_i1080" DrawAspect="Content" ObjectID="_1747635868" r:id="rId119"/>
              </w:object>
            </w:r>
          </w:p>
        </w:tc>
        <w:tc>
          <w:tcPr>
            <w:tcW w:w="992" w:type="dxa"/>
          </w:tcPr>
          <w:p w:rsidR="002370DC" w:rsidRPr="00AD588B" w:rsidRDefault="00AD588B" w:rsidP="00055868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2370DC" w:rsidRPr="003927C6" w:rsidTr="003927C6">
        <w:tc>
          <w:tcPr>
            <w:tcW w:w="1129" w:type="dxa"/>
            <w:vMerge/>
          </w:tcPr>
          <w:p w:rsidR="002370DC" w:rsidRPr="00747F79" w:rsidRDefault="002370DC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Áp dụng</w:t>
            </w:r>
          </w:p>
          <w:p w:rsidR="002370DC" w:rsidRPr="003927C6" w:rsidRDefault="00A14093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900" w:dyaOrig="620">
                <v:shape id="_x0000_i1081" type="#_x0000_t75" style="width:95.45pt;height:31pt" o:ole="">
                  <v:imagedata r:id="rId120" o:title=""/>
                </v:shape>
                <o:OLEObject Type="Embed" ProgID="Equation.DSMT4" ShapeID="_x0000_i1081" DrawAspect="Content" ObjectID="_1747635869" r:id="rId121"/>
              </w:object>
            </w:r>
            <w:r w:rsidR="00F570A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</w:tcPr>
          <w:p w:rsidR="002370DC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2370DC" w:rsidRPr="003927C6" w:rsidTr="003927C6">
        <w:tc>
          <w:tcPr>
            <w:tcW w:w="1129" w:type="dxa"/>
            <w:vMerge w:val="restart"/>
          </w:tcPr>
          <w:p w:rsidR="002370DC" w:rsidRP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6C11A1" w:rsidRPr="00747F7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47F79" w:rsidRP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2</w:t>
            </w:r>
            <w:r w:rsidR="00747F79"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22" w:type="dxa"/>
          </w:tcPr>
          <w:p w:rsidR="001B1941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Để hình tròn sáng có bán kính nhỏ thì chùm tia ló là chùm hội tụ </w:t>
            </w:r>
          </w:p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Gọi x </w:t>
            </w:r>
            <w:r w:rsidR="00A14093">
              <w:rPr>
                <w:rFonts w:ascii="Times New Roman" w:hAnsi="Times New Roman" w:cs="Times New Roman"/>
                <w:sz w:val="26"/>
                <w:szCs w:val="26"/>
              </w:rPr>
              <w:t xml:space="preserve">(cm)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là khoảng cách từ S đến thấu kính</w:t>
            </w:r>
          </w:p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Khoảng cách từ thấu kính đến màn là 60 – x</w:t>
            </w:r>
            <w:r w:rsidR="00A14093">
              <w:rPr>
                <w:rFonts w:ascii="Times New Roman" w:hAnsi="Times New Roman" w:cs="Times New Roman"/>
                <w:sz w:val="26"/>
                <w:szCs w:val="26"/>
              </w:rPr>
              <w:t xml:space="preserve"> (cm)</w:t>
            </w:r>
          </w:p>
        </w:tc>
        <w:tc>
          <w:tcPr>
            <w:tcW w:w="992" w:type="dxa"/>
          </w:tcPr>
          <w:p w:rsidR="00107480" w:rsidRDefault="00107480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:rsidR="002370DC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AD588B" w:rsidRPr="003927C6" w:rsidTr="003927C6">
        <w:tc>
          <w:tcPr>
            <w:tcW w:w="1129" w:type="dxa"/>
            <w:vMerge/>
          </w:tcPr>
          <w:p w:rsidR="00AD588B" w:rsidRPr="003927C6" w:rsidRDefault="00AD588B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AD588B" w:rsidRPr="003927C6" w:rsidRDefault="00AD588B" w:rsidP="00AD588B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Khoảng cách từ thấu kính đến S’ là: </w:t>
            </w:r>
            <w:r w:rsidR="00A14093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20" w:dyaOrig="620">
                <v:shape id="_x0000_i1082" type="#_x0000_t75" style="width:56.1pt;height:31pt" o:ole="">
                  <v:imagedata r:id="rId122" o:title=""/>
                </v:shape>
                <o:OLEObject Type="Embed" ProgID="Equation.DSMT4" ShapeID="_x0000_i1082" DrawAspect="Content" ObjectID="_1747635870" r:id="rId123"/>
              </w:object>
            </w:r>
          </w:p>
        </w:tc>
        <w:tc>
          <w:tcPr>
            <w:tcW w:w="992" w:type="dxa"/>
          </w:tcPr>
          <w:p w:rsidR="00AD588B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AD588B" w:rsidRPr="003927C6" w:rsidTr="003927C6">
        <w:tc>
          <w:tcPr>
            <w:tcW w:w="1129" w:type="dxa"/>
            <w:vMerge/>
          </w:tcPr>
          <w:p w:rsidR="00AD588B" w:rsidRPr="003927C6" w:rsidRDefault="00AD588B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Khoảng cách từ màn đến S’ là: </w:t>
            </w:r>
            <w:r w:rsidR="008F3FD2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760" w:dyaOrig="660">
                <v:shape id="_x0000_i1083" type="#_x0000_t75" style="width:187.55pt;height:32.65pt" o:ole="">
                  <v:imagedata r:id="rId124" o:title=""/>
                </v:shape>
                <o:OLEObject Type="Embed" ProgID="Equation.DSMT4" ShapeID="_x0000_i1083" DrawAspect="Content" ObjectID="_1747635871" r:id="rId125"/>
              </w:object>
            </w:r>
          </w:p>
        </w:tc>
        <w:tc>
          <w:tcPr>
            <w:tcW w:w="992" w:type="dxa"/>
          </w:tcPr>
          <w:p w:rsidR="00AD588B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2370DC" w:rsidRPr="003927C6" w:rsidTr="003927C6">
        <w:tc>
          <w:tcPr>
            <w:tcW w:w="1129" w:type="dxa"/>
            <w:vMerge/>
          </w:tcPr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0528" behindDoc="0" locked="0" layoutInCell="1" allowOverlap="1" wp14:anchorId="20AF68F4" wp14:editId="045A1F4D">
                  <wp:simplePos x="0" y="0"/>
                  <wp:positionH relativeFrom="column">
                    <wp:posOffset>1821815</wp:posOffset>
                  </wp:positionH>
                  <wp:positionV relativeFrom="paragraph">
                    <wp:posOffset>90170</wp:posOffset>
                  </wp:positionV>
                  <wp:extent cx="2981325" cy="1076325"/>
                  <wp:effectExtent l="0" t="0" r="9525" b="9525"/>
                  <wp:wrapSquare wrapText="bothSides"/>
                  <wp:docPr id="424170109" name="Picture 1" descr="A picture containing line, diagram, plot, slo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170109" name="Picture 1" descr="A picture containing line, diagram, plot, slope&#10;&#10;Description automatically generated"/>
                          <pic:cNvPicPr/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1325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Ta có tỉ lệ đường kính MN của hình tròn sáng và đường kính AB của thấu kính là:</w:t>
            </w:r>
          </w:p>
          <w:p w:rsidR="002370DC" w:rsidRPr="00AD588B" w:rsidRDefault="008F3FD2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20" w:dyaOrig="660">
                <v:shape id="_x0000_i1084" type="#_x0000_t75" style="width:141.5pt;height:32.65pt" o:ole="">
                  <v:imagedata r:id="rId127" o:title=""/>
                </v:shape>
                <o:OLEObject Type="Embed" ProgID="Equation.DSMT4" ShapeID="_x0000_i1084" DrawAspect="Content" ObjectID="_1747635872" r:id="rId128"/>
              </w:object>
            </w:r>
          </w:p>
        </w:tc>
        <w:tc>
          <w:tcPr>
            <w:tcW w:w="992" w:type="dxa"/>
          </w:tcPr>
          <w:p w:rsidR="002370DC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AD588B" w:rsidRPr="003927C6" w:rsidTr="003927C6">
        <w:tc>
          <w:tcPr>
            <w:tcW w:w="1129" w:type="dxa"/>
            <w:vMerge/>
          </w:tcPr>
          <w:p w:rsidR="00AD588B" w:rsidRPr="003927C6" w:rsidRDefault="00AD588B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AD588B" w:rsidRPr="003927C6" w:rsidRDefault="00AD588B" w:rsidP="00127838">
            <w:pPr>
              <w:spacing w:before="120" w:after="120"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Suy ra : </w:t>
            </w:r>
            <w:r w:rsidR="00591066"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60" w:dyaOrig="900">
                <v:shape id="_x0000_i1085" type="#_x0000_t75" style="width:113pt;height:45.2pt" o:ole="">
                  <v:imagedata r:id="rId129" o:title=""/>
                </v:shape>
                <o:OLEObject Type="Embed" ProgID="Equation.DSMT4" ShapeID="_x0000_i1085" DrawAspect="Content" ObjectID="_1747635873" r:id="rId130"/>
              </w:object>
            </w:r>
          </w:p>
        </w:tc>
        <w:tc>
          <w:tcPr>
            <w:tcW w:w="992" w:type="dxa"/>
          </w:tcPr>
          <w:p w:rsidR="00AD588B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2370DC" w:rsidRPr="003927C6" w:rsidTr="003927C6">
        <w:tc>
          <w:tcPr>
            <w:tcW w:w="1129" w:type="dxa"/>
            <w:vMerge/>
          </w:tcPr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22" w:type="dxa"/>
          </w:tcPr>
          <w:p w:rsidR="002370DC" w:rsidRPr="003927C6" w:rsidRDefault="002370DC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Ta có MN nhỏ nhất khi </w:t>
            </w:r>
          </w:p>
          <w:p w:rsidR="002370DC" w:rsidRPr="003927C6" w:rsidRDefault="00591066" w:rsidP="00127838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80" w:dyaOrig="620">
                <v:shape id="_x0000_i1086" type="#_x0000_t75" style="width:49.4pt;height:31pt" o:ole="">
                  <v:imagedata r:id="rId131" o:title=""/>
                </v:shape>
                <o:OLEObject Type="Embed" ProgID="Equation.DSMT4" ShapeID="_x0000_i1086" DrawAspect="Content" ObjectID="_1747635874" r:id="rId132"/>
              </w:object>
            </w:r>
            <w:r w:rsidR="002370DC"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suy ra: </w:t>
            </w:r>
            <w:r w:rsidRPr="003927C6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340" w:dyaOrig="360">
                <v:shape id="_x0000_i1087" type="#_x0000_t75" style="width:67pt;height:18.4pt" o:ole="">
                  <v:imagedata r:id="rId133" o:title=""/>
                </v:shape>
                <o:OLEObject Type="Embed" ProgID="Equation.DSMT4" ShapeID="_x0000_i1087" DrawAspect="Content" ObjectID="_1747635875" r:id="rId134"/>
              </w:object>
            </w:r>
          </w:p>
        </w:tc>
        <w:tc>
          <w:tcPr>
            <w:tcW w:w="992" w:type="dxa"/>
          </w:tcPr>
          <w:p w:rsidR="002370DC" w:rsidRPr="00AD588B" w:rsidRDefault="00AD588B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588B"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</w:tbl>
    <w:p w:rsidR="00747F79" w:rsidRDefault="00747F79" w:rsidP="009B1825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9B1825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747F79" w:rsidRDefault="00747F79" w:rsidP="009B1825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B1941" w:rsidRDefault="001B1941" w:rsidP="009B1825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B1941" w:rsidRDefault="001B1941" w:rsidP="009B1825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B05713" w:rsidRPr="003927C6" w:rsidRDefault="009B1825" w:rsidP="009B1825">
      <w:pPr>
        <w:jc w:val="both"/>
        <w:rPr>
          <w:rFonts w:ascii="Times New Roman" w:hAnsi="Times New Roman" w:cs="Times New Roman"/>
          <w:i/>
          <w:sz w:val="26"/>
          <w:szCs w:val="26"/>
        </w:rPr>
      </w:pPr>
      <w:r w:rsidRPr="003927C6">
        <w:rPr>
          <w:rFonts w:ascii="Times New Roman" w:hAnsi="Times New Roman" w:cs="Times New Roman"/>
          <w:b/>
          <w:sz w:val="26"/>
          <w:szCs w:val="26"/>
        </w:rPr>
        <w:lastRenderedPageBreak/>
        <w:t>Câu 5</w:t>
      </w:r>
      <w:r w:rsidRPr="003927C6">
        <w:rPr>
          <w:rFonts w:ascii="Times New Roman" w:hAnsi="Times New Roman" w:cs="Times New Roman"/>
          <w:sz w:val="26"/>
          <w:szCs w:val="26"/>
        </w:rPr>
        <w:t xml:space="preserve"> </w:t>
      </w:r>
      <w:r w:rsidRPr="003927C6">
        <w:rPr>
          <w:rFonts w:ascii="Times New Roman" w:hAnsi="Times New Roman" w:cs="Times New Roman"/>
          <w:i/>
          <w:sz w:val="26"/>
          <w:szCs w:val="26"/>
        </w:rPr>
        <w:t>(2,5 điểm)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134"/>
        <w:gridCol w:w="8222"/>
        <w:gridCol w:w="936"/>
      </w:tblGrid>
      <w:tr w:rsidR="001A0D7A" w:rsidRPr="003927C6" w:rsidTr="00AD588B">
        <w:tc>
          <w:tcPr>
            <w:tcW w:w="1134" w:type="dxa"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A0D7A" w:rsidRPr="003927C6" w:rsidRDefault="001A0D7A" w:rsidP="001A0D7A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</w:t>
            </w:r>
          </w:p>
        </w:tc>
        <w:tc>
          <w:tcPr>
            <w:tcW w:w="936" w:type="dxa"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A0D7A" w:rsidRPr="003927C6" w:rsidTr="00AD588B">
        <w:tc>
          <w:tcPr>
            <w:tcW w:w="1134" w:type="dxa"/>
            <w:vMerge w:val="restart"/>
          </w:tcPr>
          <w:p w:rsidR="001A0D7A" w:rsidRP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.</w:t>
            </w:r>
            <w:r w:rsidR="006C11A1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</w:t>
            </w: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,5 điểm</w:t>
            </w:r>
          </w:p>
        </w:tc>
        <w:tc>
          <w:tcPr>
            <w:tcW w:w="8222" w:type="dxa"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1792" behindDoc="0" locked="0" layoutInCell="1" allowOverlap="1" wp14:anchorId="579F192F" wp14:editId="0D95F831">
                  <wp:simplePos x="0" y="0"/>
                  <wp:positionH relativeFrom="column">
                    <wp:posOffset>1784985</wp:posOffset>
                  </wp:positionH>
                  <wp:positionV relativeFrom="paragraph">
                    <wp:posOffset>49530</wp:posOffset>
                  </wp:positionV>
                  <wp:extent cx="2324735" cy="1257300"/>
                  <wp:effectExtent l="0" t="0" r="0" b="0"/>
                  <wp:wrapSquare wrapText="bothSides"/>
                  <wp:docPr id="1942814796" name="Picture 1" descr="A picture containing diagram, text, screenshot, 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2814796" name="Picture 1" descr="A picture containing diagram, text, screenshot, line&#10;&#10;Description automatically generated"/>
                          <pic:cNvPicPr/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735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ai đoạn 1:</w:t>
            </w: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A0D7A" w:rsidRPr="003927C6" w:rsidTr="00AD588B">
        <w:tc>
          <w:tcPr>
            <w:tcW w:w="1134" w:type="dxa"/>
            <w:vMerge/>
          </w:tcPr>
          <w:p w:rsidR="001A0D7A" w:rsidRPr="00747F79" w:rsidRDefault="001A0D7A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222" w:type="dxa"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2816" behindDoc="0" locked="0" layoutInCell="1" allowOverlap="1" wp14:anchorId="4D5F3AA7" wp14:editId="595A041D">
                  <wp:simplePos x="0" y="0"/>
                  <wp:positionH relativeFrom="column">
                    <wp:posOffset>1574165</wp:posOffset>
                  </wp:positionH>
                  <wp:positionV relativeFrom="paragraph">
                    <wp:posOffset>0</wp:posOffset>
                  </wp:positionV>
                  <wp:extent cx="2604135" cy="1742440"/>
                  <wp:effectExtent l="0" t="0" r="5715" b="0"/>
                  <wp:wrapSquare wrapText="bothSides"/>
                  <wp:docPr id="1925167699" name="Picture 1" descr="A diagram of a circui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5167699" name="Picture 1" descr="A diagram of a circuit&#10;&#10;Description automatically generated with low confidence"/>
                          <pic:cNvPicPr/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4135" cy="1742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ai đoạn 2:</w:t>
            </w: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A0D7A" w:rsidRPr="003927C6" w:rsidTr="00AD588B">
        <w:tc>
          <w:tcPr>
            <w:tcW w:w="1134" w:type="dxa"/>
            <w:vMerge/>
          </w:tcPr>
          <w:p w:rsidR="001A0D7A" w:rsidRPr="00747F79" w:rsidRDefault="001A0D7A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222" w:type="dxa"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3840" behindDoc="0" locked="0" layoutInCell="1" allowOverlap="1" wp14:anchorId="6D5CB881" wp14:editId="191F2341">
                  <wp:simplePos x="0" y="0"/>
                  <wp:positionH relativeFrom="column">
                    <wp:posOffset>1631315</wp:posOffset>
                  </wp:positionH>
                  <wp:positionV relativeFrom="paragraph">
                    <wp:posOffset>23495</wp:posOffset>
                  </wp:positionV>
                  <wp:extent cx="2466340" cy="1472565"/>
                  <wp:effectExtent l="0" t="0" r="0" b="0"/>
                  <wp:wrapSquare wrapText="bothSides"/>
                  <wp:docPr id="1976485065" name="Picture 1" descr="A diagram of a circui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6485065" name="Picture 1" descr="A diagram of a circuit&#10;&#10;Description automatically generated with low confidence"/>
                          <pic:cNvPicPr/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340" cy="1472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ai đoạn 3:</w:t>
            </w: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A0D7A" w:rsidRPr="003927C6" w:rsidTr="00AD588B">
        <w:tc>
          <w:tcPr>
            <w:tcW w:w="1134" w:type="dxa"/>
            <w:vMerge w:val="restart"/>
          </w:tcPr>
          <w:p w:rsidR="001A0D7A" w:rsidRPr="00747F79" w:rsidRDefault="00747F79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.</w:t>
            </w:r>
            <w:r w:rsidR="006C11A1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</w:t>
            </w: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747F79"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0</w:t>
            </w:r>
            <w:r w:rsidRPr="00747F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điểm</w:t>
            </w: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C11A1" w:rsidRPr="00747F79" w:rsidRDefault="006C11A1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222" w:type="dxa"/>
          </w:tcPr>
          <w:p w:rsidR="001A0D7A" w:rsidRPr="003927C6" w:rsidRDefault="006F6850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anh lưỡng kim (thanh kép) gồm hai kim loại khác bản chất </w:t>
            </w:r>
            <w:r w:rsidR="001B1941">
              <w:rPr>
                <w:rFonts w:ascii="Times New Roman" w:hAnsi="Times New Roman" w:cs="Times New Roman"/>
                <w:sz w:val="26"/>
                <w:szCs w:val="26"/>
              </w:rPr>
              <w:t xml:space="preserve">được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tán chặt với nhau</w:t>
            </w: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6F685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6F6850" w:rsidRPr="003927C6" w:rsidTr="00AD588B">
        <w:tc>
          <w:tcPr>
            <w:tcW w:w="1134" w:type="dxa"/>
            <w:vMerge/>
          </w:tcPr>
          <w:p w:rsidR="006F6850" w:rsidRPr="00747F79" w:rsidRDefault="006F6850" w:rsidP="00747F79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222" w:type="dxa"/>
          </w:tcPr>
          <w:p w:rsidR="006F6850" w:rsidRPr="003927C6" w:rsidRDefault="006F6850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Khi nhiệt độ tăng, hai phần kim loại đều nở dài vì nhiệt</w:t>
            </w:r>
          </w:p>
        </w:tc>
        <w:tc>
          <w:tcPr>
            <w:tcW w:w="936" w:type="dxa"/>
          </w:tcPr>
          <w:p w:rsidR="006F6850" w:rsidRDefault="006F6850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A0D7A" w:rsidRPr="003927C6" w:rsidTr="00AD588B">
        <w:tc>
          <w:tcPr>
            <w:tcW w:w="1134" w:type="dxa"/>
            <w:vMerge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A0D7A" w:rsidRPr="001A0D7A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Do hai kim loại có bản chất khác nhau nên độ nở dài khác nhau.</w:t>
            </w: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A0D7A" w:rsidRPr="003927C6" w:rsidTr="002322B9">
        <w:trPr>
          <w:trHeight w:val="2978"/>
        </w:trPr>
        <w:tc>
          <w:tcPr>
            <w:tcW w:w="1134" w:type="dxa"/>
            <w:vMerge/>
          </w:tcPr>
          <w:p w:rsidR="001A0D7A" w:rsidRPr="003927C6" w:rsidRDefault="001A0D7A" w:rsidP="001A0D7A">
            <w:pPr>
              <w:spacing w:before="12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222" w:type="dxa"/>
          </w:tcPr>
          <w:p w:rsidR="001A0D7A" w:rsidRPr="003927C6" w:rsidRDefault="001A0D7A" w:rsidP="001A0D7A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27C6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4864" behindDoc="0" locked="0" layoutInCell="1" allowOverlap="1" wp14:anchorId="5A9827CA" wp14:editId="1A3B4C8C">
                  <wp:simplePos x="0" y="0"/>
                  <wp:positionH relativeFrom="column">
                    <wp:posOffset>2411523</wp:posOffset>
                  </wp:positionH>
                  <wp:positionV relativeFrom="paragraph">
                    <wp:posOffset>237</wp:posOffset>
                  </wp:positionV>
                  <wp:extent cx="2667000" cy="145415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1454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Giả sử thanh kim loại A có độ nở dài kém hơn thanh kim loại B. Khi tăng dần nhiệt độ</w:t>
            </w:r>
            <w:r w:rsidR="007F6909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kim loại B sẽ</w:t>
            </w:r>
            <w:r w:rsidR="007F6909">
              <w:rPr>
                <w:rFonts w:ascii="Times New Roman" w:hAnsi="Times New Roman" w:cs="Times New Roman"/>
                <w:sz w:val="26"/>
                <w:szCs w:val="26"/>
              </w:rPr>
              <w:t xml:space="preserve"> dài hơn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 xml:space="preserve"> kim loại A. Điều này làm cho thanh lưỡng kim cong về</w:t>
            </w:r>
            <w:r w:rsidR="006F6850">
              <w:rPr>
                <w:rFonts w:ascii="Times New Roman" w:hAnsi="Times New Roman" w:cs="Times New Roman"/>
                <w:sz w:val="26"/>
                <w:szCs w:val="26"/>
              </w:rPr>
              <w:t xml:space="preserve"> phía </w:t>
            </w:r>
            <w:r w:rsidRPr="003927C6">
              <w:rPr>
                <w:rFonts w:ascii="Times New Roman" w:hAnsi="Times New Roman" w:cs="Times New Roman"/>
                <w:sz w:val="26"/>
                <w:szCs w:val="26"/>
              </w:rPr>
              <w:t>kim loại A</w:t>
            </w:r>
          </w:p>
        </w:tc>
        <w:tc>
          <w:tcPr>
            <w:tcW w:w="936" w:type="dxa"/>
          </w:tcPr>
          <w:p w:rsidR="001A0D7A" w:rsidRPr="003927C6" w:rsidRDefault="001A0D7A" w:rsidP="006D693E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2370DC" w:rsidRPr="003927C6" w:rsidRDefault="002370DC" w:rsidP="009B1825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775BEF" w:rsidRPr="003927C6" w:rsidRDefault="00A20C9B" w:rsidP="008F1C2F">
      <w:pPr>
        <w:spacing w:before="60" w:after="120" w:line="24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3927C6">
        <w:rPr>
          <w:rFonts w:ascii="Times New Roman" w:hAnsi="Times New Roman" w:cs="Times New Roman"/>
          <w:b/>
          <w:i/>
          <w:sz w:val="26"/>
          <w:szCs w:val="26"/>
        </w:rPr>
        <w:t>Lưu ý:</w:t>
      </w:r>
      <w:r w:rsidRPr="003927C6">
        <w:rPr>
          <w:rFonts w:ascii="Times New Roman" w:hAnsi="Times New Roman" w:cs="Times New Roman"/>
          <w:i/>
          <w:sz w:val="26"/>
          <w:szCs w:val="26"/>
        </w:rPr>
        <w:t xml:space="preserve"> Học sinh giải bằng cách khác thì chiết điểm theo mức độ đạt được của phần tương ứng.</w:t>
      </w:r>
    </w:p>
    <w:sectPr w:rsidR="00775BEF" w:rsidRPr="003927C6" w:rsidSect="001A0D7A">
      <w:footerReference w:type="default" r:id="rId139"/>
      <w:pgSz w:w="11907" w:h="16839" w:code="9"/>
      <w:pgMar w:top="576" w:right="720" w:bottom="576" w:left="720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6246" w:rsidRDefault="00956246" w:rsidP="00CE75C1">
      <w:pPr>
        <w:spacing w:after="0" w:line="240" w:lineRule="auto"/>
      </w:pPr>
      <w:r>
        <w:separator/>
      </w:r>
    </w:p>
  </w:endnote>
  <w:endnote w:type="continuationSeparator" w:id="0">
    <w:p w:rsidR="00956246" w:rsidRDefault="00956246" w:rsidP="00CE7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85447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noProof/>
      </w:rPr>
    </w:sdtEndPr>
    <w:sdtContent>
      <w:p w:rsidR="00D07EC6" w:rsidRPr="00CE75C1" w:rsidRDefault="00D07EC6">
        <w:pPr>
          <w:pStyle w:val="Footer"/>
          <w:jc w:val="center"/>
          <w:rPr>
            <w:rFonts w:ascii="Times New Roman" w:hAnsi="Times New Roman" w:cs="Times New Roman"/>
            <w:i/>
          </w:rPr>
        </w:pPr>
        <w:r w:rsidRPr="00CE75C1">
          <w:rPr>
            <w:rFonts w:ascii="Times New Roman" w:hAnsi="Times New Roman" w:cs="Times New Roman"/>
            <w:i/>
          </w:rPr>
          <w:t xml:space="preserve"> Trang </w:t>
        </w:r>
        <w:r w:rsidRPr="00CE75C1">
          <w:rPr>
            <w:rFonts w:ascii="Times New Roman" w:hAnsi="Times New Roman" w:cs="Times New Roman"/>
            <w:i/>
          </w:rPr>
          <w:fldChar w:fldCharType="begin"/>
        </w:r>
        <w:r w:rsidRPr="00CE75C1">
          <w:rPr>
            <w:rFonts w:ascii="Times New Roman" w:hAnsi="Times New Roman" w:cs="Times New Roman"/>
            <w:i/>
          </w:rPr>
          <w:instrText xml:space="preserve"> PAGE   \* MERGEFORMAT </w:instrText>
        </w:r>
        <w:r w:rsidRPr="00CE75C1">
          <w:rPr>
            <w:rFonts w:ascii="Times New Roman" w:hAnsi="Times New Roman" w:cs="Times New Roman"/>
            <w:i/>
          </w:rPr>
          <w:fldChar w:fldCharType="separate"/>
        </w:r>
        <w:r w:rsidR="006F4836">
          <w:rPr>
            <w:rFonts w:ascii="Times New Roman" w:hAnsi="Times New Roman" w:cs="Times New Roman"/>
            <w:i/>
            <w:noProof/>
          </w:rPr>
          <w:t>2</w:t>
        </w:r>
        <w:r w:rsidRPr="00CE75C1">
          <w:rPr>
            <w:rFonts w:ascii="Times New Roman" w:hAnsi="Times New Roman" w:cs="Times New Roman"/>
            <w:i/>
            <w:noProof/>
          </w:rPr>
          <w:fldChar w:fldCharType="end"/>
        </w:r>
      </w:p>
    </w:sdtContent>
  </w:sdt>
  <w:p w:rsidR="00D07EC6" w:rsidRDefault="00D07E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6246" w:rsidRDefault="00956246" w:rsidP="00CE75C1">
      <w:pPr>
        <w:spacing w:after="0" w:line="240" w:lineRule="auto"/>
      </w:pPr>
      <w:r>
        <w:separator/>
      </w:r>
    </w:p>
  </w:footnote>
  <w:footnote w:type="continuationSeparator" w:id="0">
    <w:p w:rsidR="00956246" w:rsidRDefault="00956246" w:rsidP="00CE75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B519A1"/>
    <w:multiLevelType w:val="hybridMultilevel"/>
    <w:tmpl w:val="2348E6D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8B0162"/>
    <w:multiLevelType w:val="hybridMultilevel"/>
    <w:tmpl w:val="C8AAC250"/>
    <w:lvl w:ilvl="0" w:tplc="6D6C539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4B478A"/>
    <w:multiLevelType w:val="hybridMultilevel"/>
    <w:tmpl w:val="2E32842C"/>
    <w:lvl w:ilvl="0" w:tplc="5E74DE6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001239"/>
    <w:multiLevelType w:val="hybridMultilevel"/>
    <w:tmpl w:val="886E4C86"/>
    <w:lvl w:ilvl="0" w:tplc="88CA1DD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5713"/>
    <w:rsid w:val="00001DB1"/>
    <w:rsid w:val="000129FA"/>
    <w:rsid w:val="00020629"/>
    <w:rsid w:val="00034AA8"/>
    <w:rsid w:val="00035DB8"/>
    <w:rsid w:val="000463E8"/>
    <w:rsid w:val="00055868"/>
    <w:rsid w:val="000619F7"/>
    <w:rsid w:val="000642B0"/>
    <w:rsid w:val="00074C68"/>
    <w:rsid w:val="00094E22"/>
    <w:rsid w:val="000A01A6"/>
    <w:rsid w:val="000A734B"/>
    <w:rsid w:val="000D4A64"/>
    <w:rsid w:val="00107480"/>
    <w:rsid w:val="00126C9D"/>
    <w:rsid w:val="00127838"/>
    <w:rsid w:val="00175043"/>
    <w:rsid w:val="00191536"/>
    <w:rsid w:val="001A0D7A"/>
    <w:rsid w:val="001B1941"/>
    <w:rsid w:val="001B1E70"/>
    <w:rsid w:val="001D2076"/>
    <w:rsid w:val="001E18F4"/>
    <w:rsid w:val="001F3F32"/>
    <w:rsid w:val="001F4720"/>
    <w:rsid w:val="00217926"/>
    <w:rsid w:val="00223928"/>
    <w:rsid w:val="00230E6B"/>
    <w:rsid w:val="002322B9"/>
    <w:rsid w:val="002370DC"/>
    <w:rsid w:val="002562EB"/>
    <w:rsid w:val="00281EFD"/>
    <w:rsid w:val="002932A7"/>
    <w:rsid w:val="002957C1"/>
    <w:rsid w:val="00297E4A"/>
    <w:rsid w:val="002A40EA"/>
    <w:rsid w:val="002B6CF1"/>
    <w:rsid w:val="002C147F"/>
    <w:rsid w:val="002C3533"/>
    <w:rsid w:val="002F1C69"/>
    <w:rsid w:val="002F26FF"/>
    <w:rsid w:val="00305EBF"/>
    <w:rsid w:val="0031616C"/>
    <w:rsid w:val="00350CA9"/>
    <w:rsid w:val="00375C9A"/>
    <w:rsid w:val="003927C6"/>
    <w:rsid w:val="003957E3"/>
    <w:rsid w:val="00414394"/>
    <w:rsid w:val="00415311"/>
    <w:rsid w:val="00415C8A"/>
    <w:rsid w:val="004601AE"/>
    <w:rsid w:val="0047237C"/>
    <w:rsid w:val="0047319D"/>
    <w:rsid w:val="0048227C"/>
    <w:rsid w:val="004B179A"/>
    <w:rsid w:val="004B4185"/>
    <w:rsid w:val="004B77DB"/>
    <w:rsid w:val="004E1251"/>
    <w:rsid w:val="0050159A"/>
    <w:rsid w:val="005340D8"/>
    <w:rsid w:val="00543B6A"/>
    <w:rsid w:val="00555F21"/>
    <w:rsid w:val="005562BA"/>
    <w:rsid w:val="00556D36"/>
    <w:rsid w:val="00562D2B"/>
    <w:rsid w:val="00572F78"/>
    <w:rsid w:val="00591066"/>
    <w:rsid w:val="005920A4"/>
    <w:rsid w:val="006075BE"/>
    <w:rsid w:val="00627509"/>
    <w:rsid w:val="00632E35"/>
    <w:rsid w:val="00635956"/>
    <w:rsid w:val="00642B2C"/>
    <w:rsid w:val="00653E95"/>
    <w:rsid w:val="0067352B"/>
    <w:rsid w:val="00673CAE"/>
    <w:rsid w:val="00675F05"/>
    <w:rsid w:val="00681F1F"/>
    <w:rsid w:val="006C11A1"/>
    <w:rsid w:val="006D693E"/>
    <w:rsid w:val="006F2F31"/>
    <w:rsid w:val="006F4836"/>
    <w:rsid w:val="006F6517"/>
    <w:rsid w:val="006F6850"/>
    <w:rsid w:val="00712393"/>
    <w:rsid w:val="00721A43"/>
    <w:rsid w:val="00732660"/>
    <w:rsid w:val="00735FD8"/>
    <w:rsid w:val="0074567E"/>
    <w:rsid w:val="00747F79"/>
    <w:rsid w:val="0076714C"/>
    <w:rsid w:val="007704EA"/>
    <w:rsid w:val="00774838"/>
    <w:rsid w:val="00775BEF"/>
    <w:rsid w:val="007927A9"/>
    <w:rsid w:val="00793C5B"/>
    <w:rsid w:val="00795594"/>
    <w:rsid w:val="00796D58"/>
    <w:rsid w:val="007B4916"/>
    <w:rsid w:val="007F2B9D"/>
    <w:rsid w:val="007F508A"/>
    <w:rsid w:val="007F6909"/>
    <w:rsid w:val="0080550C"/>
    <w:rsid w:val="00844E89"/>
    <w:rsid w:val="00845704"/>
    <w:rsid w:val="00885B27"/>
    <w:rsid w:val="008E5D54"/>
    <w:rsid w:val="008E608F"/>
    <w:rsid w:val="008F1C2F"/>
    <w:rsid w:val="008F3FD2"/>
    <w:rsid w:val="00922A28"/>
    <w:rsid w:val="009233C6"/>
    <w:rsid w:val="00934A7B"/>
    <w:rsid w:val="009372CF"/>
    <w:rsid w:val="00952D84"/>
    <w:rsid w:val="0095499E"/>
    <w:rsid w:val="00956246"/>
    <w:rsid w:val="00971368"/>
    <w:rsid w:val="00975C14"/>
    <w:rsid w:val="00975C72"/>
    <w:rsid w:val="00985128"/>
    <w:rsid w:val="00996844"/>
    <w:rsid w:val="009976D0"/>
    <w:rsid w:val="009A68A1"/>
    <w:rsid w:val="009B0B06"/>
    <w:rsid w:val="009B1825"/>
    <w:rsid w:val="009D2B6E"/>
    <w:rsid w:val="009E3322"/>
    <w:rsid w:val="009E78C4"/>
    <w:rsid w:val="009F3C6B"/>
    <w:rsid w:val="00A0582E"/>
    <w:rsid w:val="00A14093"/>
    <w:rsid w:val="00A14CF7"/>
    <w:rsid w:val="00A1666B"/>
    <w:rsid w:val="00A20C9B"/>
    <w:rsid w:val="00A25C7C"/>
    <w:rsid w:val="00A339B4"/>
    <w:rsid w:val="00A50436"/>
    <w:rsid w:val="00A84C11"/>
    <w:rsid w:val="00A90C07"/>
    <w:rsid w:val="00AC19BE"/>
    <w:rsid w:val="00AD588B"/>
    <w:rsid w:val="00AE1CBC"/>
    <w:rsid w:val="00B01DA6"/>
    <w:rsid w:val="00B05713"/>
    <w:rsid w:val="00B122EB"/>
    <w:rsid w:val="00B215C2"/>
    <w:rsid w:val="00B2531B"/>
    <w:rsid w:val="00B60853"/>
    <w:rsid w:val="00B80783"/>
    <w:rsid w:val="00B94D3F"/>
    <w:rsid w:val="00BF44CF"/>
    <w:rsid w:val="00BF50F0"/>
    <w:rsid w:val="00BF5D83"/>
    <w:rsid w:val="00C05576"/>
    <w:rsid w:val="00C12BE7"/>
    <w:rsid w:val="00C25430"/>
    <w:rsid w:val="00C4425B"/>
    <w:rsid w:val="00C44E04"/>
    <w:rsid w:val="00C4783C"/>
    <w:rsid w:val="00C56800"/>
    <w:rsid w:val="00C64076"/>
    <w:rsid w:val="00C80201"/>
    <w:rsid w:val="00C81128"/>
    <w:rsid w:val="00C85BA8"/>
    <w:rsid w:val="00CA4F08"/>
    <w:rsid w:val="00CA6910"/>
    <w:rsid w:val="00CC7F27"/>
    <w:rsid w:val="00CD2608"/>
    <w:rsid w:val="00CE75C1"/>
    <w:rsid w:val="00D004B1"/>
    <w:rsid w:val="00D07EC6"/>
    <w:rsid w:val="00D323FF"/>
    <w:rsid w:val="00D332C7"/>
    <w:rsid w:val="00D361FA"/>
    <w:rsid w:val="00D51E36"/>
    <w:rsid w:val="00D62220"/>
    <w:rsid w:val="00D650E0"/>
    <w:rsid w:val="00D6524A"/>
    <w:rsid w:val="00D72362"/>
    <w:rsid w:val="00D854E0"/>
    <w:rsid w:val="00D901EC"/>
    <w:rsid w:val="00D916B6"/>
    <w:rsid w:val="00D948F4"/>
    <w:rsid w:val="00DA1D06"/>
    <w:rsid w:val="00DA2B74"/>
    <w:rsid w:val="00DA397B"/>
    <w:rsid w:val="00DC678B"/>
    <w:rsid w:val="00DC6AE9"/>
    <w:rsid w:val="00DE141C"/>
    <w:rsid w:val="00E06263"/>
    <w:rsid w:val="00E50FE1"/>
    <w:rsid w:val="00E52B43"/>
    <w:rsid w:val="00E6118C"/>
    <w:rsid w:val="00E66B19"/>
    <w:rsid w:val="00E8336D"/>
    <w:rsid w:val="00E8650A"/>
    <w:rsid w:val="00E932CC"/>
    <w:rsid w:val="00EA2615"/>
    <w:rsid w:val="00EB550B"/>
    <w:rsid w:val="00EB65C4"/>
    <w:rsid w:val="00EC77C7"/>
    <w:rsid w:val="00EE616B"/>
    <w:rsid w:val="00F01D07"/>
    <w:rsid w:val="00F02994"/>
    <w:rsid w:val="00F129C5"/>
    <w:rsid w:val="00F233CA"/>
    <w:rsid w:val="00F30FD1"/>
    <w:rsid w:val="00F32EBB"/>
    <w:rsid w:val="00F43453"/>
    <w:rsid w:val="00F53DAE"/>
    <w:rsid w:val="00F54891"/>
    <w:rsid w:val="00F55D8E"/>
    <w:rsid w:val="00F570A5"/>
    <w:rsid w:val="00F711CC"/>
    <w:rsid w:val="00FD1C0F"/>
    <w:rsid w:val="00FD2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4340A9"/>
  <w15:chartTrackingRefBased/>
  <w15:docId w15:val="{D7EE6668-986F-4695-85A1-9CBA29040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057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75F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5F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5F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5F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5F05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572F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E75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75C1"/>
  </w:style>
  <w:style w:type="paragraph" w:styleId="Footer">
    <w:name w:val="footer"/>
    <w:basedOn w:val="Normal"/>
    <w:link w:val="FooterChar"/>
    <w:uiPriority w:val="99"/>
    <w:unhideWhenUsed/>
    <w:rsid w:val="00CE75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75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139" Type="http://schemas.openxmlformats.org/officeDocument/2006/relationships/footer" Target="foot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image" Target="media/image66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7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5F142C-3EA9-4813-8C17-E59286CCC6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2</TotalTime>
  <Pages>5</Pages>
  <Words>897</Words>
  <Characters>511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TK</cp:lastModifiedBy>
  <cp:revision>254</cp:revision>
  <dcterms:created xsi:type="dcterms:W3CDTF">2022-06-07T03:58:00Z</dcterms:created>
  <dcterms:modified xsi:type="dcterms:W3CDTF">2023-06-07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